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51A183" w14:textId="77777777" w:rsidR="00186161" w:rsidRPr="00476FDD" w:rsidRDefault="00186161" w:rsidP="00186161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  <w:r w:rsidRPr="00476FDD">
        <w:rPr>
          <w:rFonts w:asciiTheme="majorBidi" w:hAnsiTheme="majorBidi" w:cstheme="majorBidi"/>
        </w:rPr>
        <w:t>Министерство науки и высшего образования РФ</w:t>
      </w:r>
    </w:p>
    <w:p w14:paraId="31ADE0C1" w14:textId="77777777" w:rsidR="00186161" w:rsidRPr="00476FDD" w:rsidRDefault="00186161" w:rsidP="00186161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  <w:r w:rsidRPr="00476FDD">
        <w:rPr>
          <w:rFonts w:asciiTheme="majorBidi" w:hAnsiTheme="majorBidi" w:cstheme="majorBidi"/>
        </w:rPr>
        <w:t>ФГАОУ ВО Пермский национальный исследовательский</w:t>
      </w:r>
    </w:p>
    <w:p w14:paraId="76940E7F" w14:textId="77777777" w:rsidR="00186161" w:rsidRPr="00476FDD" w:rsidRDefault="00186161" w:rsidP="00186161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  <w:r w:rsidRPr="00476FDD">
        <w:rPr>
          <w:rFonts w:asciiTheme="majorBidi" w:hAnsiTheme="majorBidi" w:cstheme="majorBidi"/>
        </w:rPr>
        <w:t>политехнический университет</w:t>
      </w:r>
    </w:p>
    <w:p w14:paraId="28FD1BCB" w14:textId="77777777" w:rsidR="00186161" w:rsidRPr="00476FDD" w:rsidRDefault="00186161" w:rsidP="00186161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  <w:r w:rsidRPr="00476FDD">
        <w:rPr>
          <w:rFonts w:asciiTheme="majorBidi" w:hAnsiTheme="majorBidi" w:cstheme="majorBidi"/>
        </w:rPr>
        <w:t>Кафедра «Вычислительная математика, механика и биомеханика»</w:t>
      </w:r>
    </w:p>
    <w:p w14:paraId="112005C1" w14:textId="77777777" w:rsidR="00186161" w:rsidRPr="00476FDD" w:rsidRDefault="00186161" w:rsidP="00186161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148969C6" w14:textId="77777777" w:rsidR="00186161" w:rsidRPr="00476FDD" w:rsidRDefault="00186161" w:rsidP="00186161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76AB8E4B" w14:textId="77777777" w:rsidR="00186161" w:rsidRPr="00476FDD" w:rsidRDefault="00186161" w:rsidP="00186161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2E7ECA62" w14:textId="77777777" w:rsidR="00186161" w:rsidRPr="00476FDD" w:rsidRDefault="00186161" w:rsidP="00186161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5126E43F" w14:textId="77777777" w:rsidR="00186161" w:rsidRPr="00476FDD" w:rsidRDefault="00186161" w:rsidP="00186161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5C0F2C23" w14:textId="77777777" w:rsidR="00186161" w:rsidRPr="00476FDD" w:rsidRDefault="00186161" w:rsidP="00186161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4D1D2018" w14:textId="77777777" w:rsidR="00186161" w:rsidRPr="00476FDD" w:rsidRDefault="00186161" w:rsidP="00186161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71650957" w14:textId="77777777" w:rsidR="00186161" w:rsidRPr="00476FDD" w:rsidRDefault="00186161" w:rsidP="00186161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4C243987" w14:textId="77777777" w:rsidR="00186161" w:rsidRPr="00476FDD" w:rsidRDefault="00186161" w:rsidP="00186161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24BFD1AD" w14:textId="77777777" w:rsidR="00186161" w:rsidRPr="00476FDD" w:rsidRDefault="00186161" w:rsidP="00186161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6DDBA752" w14:textId="77777777" w:rsidR="00186161" w:rsidRPr="00476FDD" w:rsidRDefault="00186161" w:rsidP="00186161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1EAEEDF3" w14:textId="77777777" w:rsidR="00186161" w:rsidRPr="00476FDD" w:rsidRDefault="00186161" w:rsidP="00186161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37EB522D" w14:textId="77777777" w:rsidR="00186161" w:rsidRPr="00476FDD" w:rsidRDefault="00186161" w:rsidP="00186161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59BC6C73" w14:textId="4B270CFB" w:rsidR="00186161" w:rsidRPr="00476FDD" w:rsidRDefault="00186161" w:rsidP="00186161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  <w:r w:rsidRPr="00476FDD">
        <w:rPr>
          <w:rFonts w:asciiTheme="majorBidi" w:hAnsiTheme="majorBidi" w:cstheme="majorBidi"/>
        </w:rPr>
        <w:t>Отчет по лабораторной работе №</w:t>
      </w:r>
      <w:r w:rsidR="004A436D">
        <w:rPr>
          <w:rFonts w:asciiTheme="majorBidi" w:hAnsiTheme="majorBidi" w:cstheme="majorBidi"/>
        </w:rPr>
        <w:t>4</w:t>
      </w:r>
    </w:p>
    <w:p w14:paraId="2C996B65" w14:textId="77777777" w:rsidR="00186161" w:rsidRPr="00476FDD" w:rsidRDefault="00186161" w:rsidP="00186161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  <w:r w:rsidRPr="00476FDD">
        <w:rPr>
          <w:rFonts w:asciiTheme="majorBidi" w:hAnsiTheme="majorBidi" w:cstheme="majorBidi"/>
        </w:rPr>
        <w:t>по дисциплине «</w:t>
      </w:r>
      <w:r>
        <w:rPr>
          <w:rFonts w:asciiTheme="majorBidi" w:hAnsiTheme="majorBidi" w:cstheme="majorBidi"/>
        </w:rPr>
        <w:t>Информационная безопасность</w:t>
      </w:r>
      <w:r w:rsidRPr="00476FDD">
        <w:rPr>
          <w:rFonts w:asciiTheme="majorBidi" w:hAnsiTheme="majorBidi" w:cstheme="majorBidi"/>
        </w:rPr>
        <w:t>»</w:t>
      </w:r>
    </w:p>
    <w:p w14:paraId="14B9BF96" w14:textId="71651561" w:rsidR="00186161" w:rsidRPr="00476FDD" w:rsidRDefault="00186161" w:rsidP="00186161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  <w:r w:rsidRPr="00476FDD">
        <w:rPr>
          <w:rFonts w:asciiTheme="majorBidi" w:hAnsiTheme="majorBidi" w:cstheme="majorBidi"/>
        </w:rPr>
        <w:t>по теме: «</w:t>
      </w:r>
      <w:r w:rsidR="004A436D">
        <w:rPr>
          <w:rFonts w:asciiTheme="majorBidi" w:hAnsiTheme="majorBidi" w:cstheme="majorBidi"/>
        </w:rPr>
        <w:t>Криптографическая защита информации</w:t>
      </w:r>
      <w:r w:rsidRPr="00476FDD">
        <w:rPr>
          <w:rFonts w:asciiTheme="majorBidi" w:hAnsiTheme="majorBidi" w:cstheme="majorBidi"/>
        </w:rPr>
        <w:t>»</w:t>
      </w:r>
    </w:p>
    <w:p w14:paraId="34F79251" w14:textId="77777777" w:rsidR="00186161" w:rsidRPr="00476FDD" w:rsidRDefault="00186161" w:rsidP="00186161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18B50971" w14:textId="77777777" w:rsidR="00186161" w:rsidRPr="00476FDD" w:rsidRDefault="00186161" w:rsidP="00186161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7437E99F" w14:textId="77777777" w:rsidR="00186161" w:rsidRPr="00476FDD" w:rsidRDefault="00186161" w:rsidP="00186161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200A7419" w14:textId="77777777" w:rsidR="00186161" w:rsidRPr="00476FDD" w:rsidRDefault="00186161" w:rsidP="00186161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4C1495F5" w14:textId="77777777" w:rsidR="00186161" w:rsidRPr="00476FDD" w:rsidRDefault="00186161" w:rsidP="00186161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4CC9BEA8" w14:textId="77777777" w:rsidR="00186161" w:rsidRPr="00476FDD" w:rsidRDefault="00186161" w:rsidP="00186161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72A40706" w14:textId="77777777" w:rsidR="00186161" w:rsidRPr="001B75C8" w:rsidRDefault="00186161" w:rsidP="00186161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19AE62C6" w14:textId="77777777" w:rsidR="00186161" w:rsidRPr="00476FDD" w:rsidRDefault="00186161" w:rsidP="00186161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5210077E" w14:textId="77777777" w:rsidR="00186161" w:rsidRPr="00476FDD" w:rsidRDefault="00186161" w:rsidP="00186161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4BFC4424" w14:textId="3321E204" w:rsidR="00186161" w:rsidRPr="001B75C8" w:rsidRDefault="00186161" w:rsidP="00047928">
      <w:pPr>
        <w:spacing w:after="0" w:line="240" w:lineRule="auto"/>
        <w:ind w:left="5670" w:firstLine="0"/>
        <w:rPr>
          <w:rFonts w:asciiTheme="majorBidi" w:hAnsiTheme="majorBidi" w:cstheme="majorBidi"/>
        </w:rPr>
      </w:pPr>
      <w:r w:rsidRPr="00476FDD">
        <w:rPr>
          <w:rFonts w:asciiTheme="majorBidi" w:hAnsiTheme="majorBidi" w:cstheme="majorBidi"/>
        </w:rPr>
        <w:t xml:space="preserve">Выполнил: студент группу ИСТ-22-2б </w:t>
      </w:r>
      <w:r w:rsidR="001B75C8">
        <w:rPr>
          <w:rFonts w:asciiTheme="majorBidi" w:hAnsiTheme="majorBidi" w:cstheme="majorBidi"/>
        </w:rPr>
        <w:t>Старков Д.Э.</w:t>
      </w:r>
    </w:p>
    <w:p w14:paraId="27CEEAFA" w14:textId="77777777" w:rsidR="00186161" w:rsidRPr="00476FDD" w:rsidRDefault="00186161" w:rsidP="00047928">
      <w:pPr>
        <w:spacing w:after="0" w:line="240" w:lineRule="auto"/>
        <w:ind w:left="5670" w:firstLine="0"/>
        <w:rPr>
          <w:rFonts w:asciiTheme="majorBidi" w:hAnsiTheme="majorBidi" w:cstheme="majorBidi"/>
        </w:rPr>
      </w:pPr>
      <w:r w:rsidRPr="00476FDD">
        <w:rPr>
          <w:rFonts w:asciiTheme="majorBidi" w:hAnsiTheme="majorBidi" w:cstheme="majorBidi"/>
        </w:rPr>
        <w:t xml:space="preserve">Проверил: доцент </w:t>
      </w:r>
      <w:r w:rsidRPr="00047928">
        <w:rPr>
          <w:rFonts w:asciiTheme="majorBidi" w:hAnsiTheme="majorBidi" w:cstheme="majorBidi"/>
        </w:rPr>
        <w:t>каф. ВММБ</w:t>
      </w:r>
      <w:r w:rsidRPr="00476FDD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Труфанов А.Н.</w:t>
      </w:r>
    </w:p>
    <w:p w14:paraId="481940C0" w14:textId="77777777" w:rsidR="00186161" w:rsidRPr="00476FDD" w:rsidRDefault="00186161" w:rsidP="00186161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0BD5EDFB" w14:textId="77777777" w:rsidR="00186161" w:rsidRPr="00476FDD" w:rsidRDefault="00186161" w:rsidP="00186161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29175CB3" w14:textId="77777777" w:rsidR="00186161" w:rsidRPr="00476FDD" w:rsidRDefault="00186161" w:rsidP="00186161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004C0072" w14:textId="77777777" w:rsidR="00186161" w:rsidRPr="00476FDD" w:rsidRDefault="00186161" w:rsidP="00186161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7EB9B87A" w14:textId="77777777" w:rsidR="00186161" w:rsidRPr="00476FDD" w:rsidRDefault="00186161" w:rsidP="00186161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35E720D3" w14:textId="77777777" w:rsidR="00186161" w:rsidRPr="00476FDD" w:rsidRDefault="00186161" w:rsidP="00186161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7EE3144B" w14:textId="77777777" w:rsidR="00186161" w:rsidRPr="00476FDD" w:rsidRDefault="00186161" w:rsidP="00186161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688E72AF" w14:textId="77777777" w:rsidR="00186161" w:rsidRPr="00476FDD" w:rsidRDefault="00186161" w:rsidP="00186161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3BD2A414" w14:textId="77777777" w:rsidR="00186161" w:rsidRPr="00476FDD" w:rsidRDefault="00186161" w:rsidP="00186161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1AED5A73" w14:textId="77777777" w:rsidR="00186161" w:rsidRPr="00476FDD" w:rsidRDefault="00186161" w:rsidP="00186161">
      <w:pPr>
        <w:spacing w:after="0" w:line="240" w:lineRule="auto"/>
        <w:jc w:val="center"/>
        <w:rPr>
          <w:rFonts w:asciiTheme="majorBidi" w:hAnsiTheme="majorBidi" w:cstheme="majorBidi"/>
        </w:rPr>
      </w:pPr>
    </w:p>
    <w:p w14:paraId="1EB3B6AF" w14:textId="52B06DEB" w:rsidR="00186161" w:rsidRPr="00476FDD" w:rsidRDefault="00186161" w:rsidP="00186161">
      <w:pPr>
        <w:spacing w:after="0" w:line="240" w:lineRule="auto"/>
        <w:ind w:firstLine="0"/>
        <w:jc w:val="center"/>
        <w:rPr>
          <w:rFonts w:asciiTheme="majorBidi" w:hAnsiTheme="majorBidi" w:cstheme="majorBidi"/>
        </w:rPr>
      </w:pPr>
      <w:r w:rsidRPr="00476FDD">
        <w:rPr>
          <w:rFonts w:asciiTheme="majorBidi" w:hAnsiTheme="majorBidi" w:cstheme="majorBidi"/>
        </w:rPr>
        <w:t>Пермь, 202</w:t>
      </w:r>
      <w:r w:rsidR="002F746B">
        <w:rPr>
          <w:rFonts w:asciiTheme="majorBidi" w:hAnsiTheme="majorBidi" w:cstheme="majorBidi"/>
        </w:rPr>
        <w:t>5</w:t>
      </w:r>
      <w:r w:rsidRPr="00476FDD">
        <w:rPr>
          <w:rFonts w:asciiTheme="majorBidi" w:hAnsiTheme="majorBidi" w:cstheme="majorBidi"/>
        </w:rPr>
        <w:br w:type="page"/>
      </w:r>
    </w:p>
    <w:p w14:paraId="6F74274C" w14:textId="77777777" w:rsidR="00260767" w:rsidRPr="00517CAD" w:rsidRDefault="00186161" w:rsidP="00186161">
      <w:pPr>
        <w:ind w:firstLine="0"/>
        <w:jc w:val="center"/>
        <w:rPr>
          <w:b/>
          <w:lang w:val="en-US"/>
        </w:rPr>
      </w:pPr>
      <w:r w:rsidRPr="00517CAD">
        <w:rPr>
          <w:b/>
        </w:rPr>
        <w:lastRenderedPageBreak/>
        <w:t>Содержание</w:t>
      </w:r>
    </w:p>
    <w:p w14:paraId="44B5715B" w14:textId="4E8959FA" w:rsidR="005B038D" w:rsidRDefault="004C2A8F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  <w14:ligatures w14:val="standardContextual"/>
        </w:rPr>
      </w:pPr>
      <w:r>
        <w:rPr>
          <w:lang w:val="en-US"/>
        </w:rPr>
        <w:fldChar w:fldCharType="begin"/>
      </w:r>
      <w:r w:rsidR="00517CAD">
        <w:rPr>
          <w:lang w:val="en-US"/>
        </w:rPr>
        <w:instrText xml:space="preserve"> TOC \o "1-3" \h \z \u </w:instrText>
      </w:r>
      <w:r>
        <w:rPr>
          <w:lang w:val="en-US"/>
        </w:rPr>
        <w:fldChar w:fldCharType="separate"/>
      </w:r>
      <w:hyperlink w:anchor="_Toc190278942" w:history="1">
        <w:r w:rsidR="005B038D" w:rsidRPr="00BC6358">
          <w:rPr>
            <w:rStyle w:val="a7"/>
            <w:noProof/>
          </w:rPr>
          <w:t>Постановка задачи</w:t>
        </w:r>
        <w:r w:rsidR="005B038D">
          <w:rPr>
            <w:noProof/>
            <w:webHidden/>
          </w:rPr>
          <w:tab/>
        </w:r>
        <w:r w:rsidR="005B038D">
          <w:rPr>
            <w:noProof/>
            <w:webHidden/>
          </w:rPr>
          <w:fldChar w:fldCharType="begin"/>
        </w:r>
        <w:r w:rsidR="005B038D">
          <w:rPr>
            <w:noProof/>
            <w:webHidden/>
          </w:rPr>
          <w:instrText xml:space="preserve"> PAGEREF _Toc190278942 \h </w:instrText>
        </w:r>
        <w:r w:rsidR="005B038D">
          <w:rPr>
            <w:noProof/>
            <w:webHidden/>
          </w:rPr>
        </w:r>
        <w:r w:rsidR="005B038D">
          <w:rPr>
            <w:noProof/>
            <w:webHidden/>
          </w:rPr>
          <w:fldChar w:fldCharType="separate"/>
        </w:r>
        <w:r w:rsidR="005B038D">
          <w:rPr>
            <w:noProof/>
            <w:webHidden/>
          </w:rPr>
          <w:t>3</w:t>
        </w:r>
        <w:r w:rsidR="005B038D">
          <w:rPr>
            <w:noProof/>
            <w:webHidden/>
          </w:rPr>
          <w:fldChar w:fldCharType="end"/>
        </w:r>
      </w:hyperlink>
    </w:p>
    <w:p w14:paraId="7FCA8BB1" w14:textId="42A7612B" w:rsidR="005B038D" w:rsidRDefault="00A91100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  <w14:ligatures w14:val="standardContextual"/>
        </w:rPr>
      </w:pPr>
      <w:hyperlink w:anchor="_Toc190278943" w:history="1">
        <w:r w:rsidR="005B038D" w:rsidRPr="00BC6358">
          <w:rPr>
            <w:rStyle w:val="a7"/>
            <w:noProof/>
          </w:rPr>
          <w:t>Описание алгоритма</w:t>
        </w:r>
        <w:r w:rsidR="005B038D">
          <w:rPr>
            <w:noProof/>
            <w:webHidden/>
          </w:rPr>
          <w:tab/>
        </w:r>
        <w:r w:rsidR="005B038D">
          <w:rPr>
            <w:noProof/>
            <w:webHidden/>
          </w:rPr>
          <w:fldChar w:fldCharType="begin"/>
        </w:r>
        <w:r w:rsidR="005B038D">
          <w:rPr>
            <w:noProof/>
            <w:webHidden/>
          </w:rPr>
          <w:instrText xml:space="preserve"> PAGEREF _Toc190278943 \h </w:instrText>
        </w:r>
        <w:r w:rsidR="005B038D">
          <w:rPr>
            <w:noProof/>
            <w:webHidden/>
          </w:rPr>
        </w:r>
        <w:r w:rsidR="005B038D">
          <w:rPr>
            <w:noProof/>
            <w:webHidden/>
          </w:rPr>
          <w:fldChar w:fldCharType="separate"/>
        </w:r>
        <w:r w:rsidR="005B038D">
          <w:rPr>
            <w:noProof/>
            <w:webHidden/>
          </w:rPr>
          <w:t>5</w:t>
        </w:r>
        <w:r w:rsidR="005B038D">
          <w:rPr>
            <w:noProof/>
            <w:webHidden/>
          </w:rPr>
          <w:fldChar w:fldCharType="end"/>
        </w:r>
      </w:hyperlink>
    </w:p>
    <w:p w14:paraId="185E0B20" w14:textId="48178058" w:rsidR="005B038D" w:rsidRDefault="00A91100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  <w14:ligatures w14:val="standardContextual"/>
        </w:rPr>
      </w:pPr>
      <w:hyperlink w:anchor="_Toc190278944" w:history="1">
        <w:r w:rsidR="005B038D" w:rsidRPr="00BC6358">
          <w:rPr>
            <w:rStyle w:val="a7"/>
            <w:noProof/>
          </w:rPr>
          <w:t>Графический интерфейс</w:t>
        </w:r>
        <w:r w:rsidR="005B038D">
          <w:rPr>
            <w:noProof/>
            <w:webHidden/>
          </w:rPr>
          <w:tab/>
        </w:r>
        <w:r w:rsidR="005B038D">
          <w:rPr>
            <w:noProof/>
            <w:webHidden/>
          </w:rPr>
          <w:fldChar w:fldCharType="begin"/>
        </w:r>
        <w:r w:rsidR="005B038D">
          <w:rPr>
            <w:noProof/>
            <w:webHidden/>
          </w:rPr>
          <w:instrText xml:space="preserve"> PAGEREF _Toc190278944 \h </w:instrText>
        </w:r>
        <w:r w:rsidR="005B038D">
          <w:rPr>
            <w:noProof/>
            <w:webHidden/>
          </w:rPr>
        </w:r>
        <w:r w:rsidR="005B038D">
          <w:rPr>
            <w:noProof/>
            <w:webHidden/>
          </w:rPr>
          <w:fldChar w:fldCharType="separate"/>
        </w:r>
        <w:r w:rsidR="005B038D">
          <w:rPr>
            <w:noProof/>
            <w:webHidden/>
          </w:rPr>
          <w:t>5</w:t>
        </w:r>
        <w:r w:rsidR="005B038D">
          <w:rPr>
            <w:noProof/>
            <w:webHidden/>
          </w:rPr>
          <w:fldChar w:fldCharType="end"/>
        </w:r>
      </w:hyperlink>
    </w:p>
    <w:p w14:paraId="6ADD8DFC" w14:textId="34AF5A6A" w:rsidR="005B038D" w:rsidRDefault="00A91100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  <w14:ligatures w14:val="standardContextual"/>
        </w:rPr>
      </w:pPr>
      <w:hyperlink w:anchor="_Toc190278945" w:history="1">
        <w:r w:rsidR="005B038D" w:rsidRPr="00BC6358">
          <w:rPr>
            <w:rStyle w:val="a7"/>
            <w:noProof/>
          </w:rPr>
          <w:t>Внутренняя логика</w:t>
        </w:r>
        <w:r w:rsidR="005B038D">
          <w:rPr>
            <w:noProof/>
            <w:webHidden/>
          </w:rPr>
          <w:tab/>
        </w:r>
        <w:r w:rsidR="005B038D">
          <w:rPr>
            <w:noProof/>
            <w:webHidden/>
          </w:rPr>
          <w:fldChar w:fldCharType="begin"/>
        </w:r>
        <w:r w:rsidR="005B038D">
          <w:rPr>
            <w:noProof/>
            <w:webHidden/>
          </w:rPr>
          <w:instrText xml:space="preserve"> PAGEREF _Toc190278945 \h </w:instrText>
        </w:r>
        <w:r w:rsidR="005B038D">
          <w:rPr>
            <w:noProof/>
            <w:webHidden/>
          </w:rPr>
        </w:r>
        <w:r w:rsidR="005B038D">
          <w:rPr>
            <w:noProof/>
            <w:webHidden/>
          </w:rPr>
          <w:fldChar w:fldCharType="separate"/>
        </w:r>
        <w:r w:rsidR="005B038D">
          <w:rPr>
            <w:noProof/>
            <w:webHidden/>
          </w:rPr>
          <w:t>5</w:t>
        </w:r>
        <w:r w:rsidR="005B038D">
          <w:rPr>
            <w:noProof/>
            <w:webHidden/>
          </w:rPr>
          <w:fldChar w:fldCharType="end"/>
        </w:r>
      </w:hyperlink>
    </w:p>
    <w:p w14:paraId="509CE1B3" w14:textId="481F73C6" w:rsidR="005B038D" w:rsidRDefault="00A91100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  <w14:ligatures w14:val="standardContextual"/>
        </w:rPr>
      </w:pPr>
      <w:hyperlink w:anchor="_Toc190278946" w:history="1">
        <w:r w:rsidR="005B038D" w:rsidRPr="00BC6358">
          <w:rPr>
            <w:rStyle w:val="a7"/>
            <w:noProof/>
          </w:rPr>
          <w:t>База данных</w:t>
        </w:r>
        <w:r w:rsidR="005B038D">
          <w:rPr>
            <w:noProof/>
            <w:webHidden/>
          </w:rPr>
          <w:tab/>
        </w:r>
        <w:r w:rsidR="005B038D">
          <w:rPr>
            <w:noProof/>
            <w:webHidden/>
          </w:rPr>
          <w:fldChar w:fldCharType="begin"/>
        </w:r>
        <w:r w:rsidR="005B038D">
          <w:rPr>
            <w:noProof/>
            <w:webHidden/>
          </w:rPr>
          <w:instrText xml:space="preserve"> PAGEREF _Toc190278946 \h </w:instrText>
        </w:r>
        <w:r w:rsidR="005B038D">
          <w:rPr>
            <w:noProof/>
            <w:webHidden/>
          </w:rPr>
        </w:r>
        <w:r w:rsidR="005B038D">
          <w:rPr>
            <w:noProof/>
            <w:webHidden/>
          </w:rPr>
          <w:fldChar w:fldCharType="separate"/>
        </w:r>
        <w:r w:rsidR="005B038D">
          <w:rPr>
            <w:noProof/>
            <w:webHidden/>
          </w:rPr>
          <w:t>6</w:t>
        </w:r>
        <w:r w:rsidR="005B038D">
          <w:rPr>
            <w:noProof/>
            <w:webHidden/>
          </w:rPr>
          <w:fldChar w:fldCharType="end"/>
        </w:r>
      </w:hyperlink>
    </w:p>
    <w:p w14:paraId="2D8B7243" w14:textId="3FF345BE" w:rsidR="005B038D" w:rsidRDefault="00A91100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  <w14:ligatures w14:val="standardContextual"/>
        </w:rPr>
      </w:pPr>
      <w:hyperlink w:anchor="_Toc190278947" w:history="1">
        <w:r w:rsidR="005B038D" w:rsidRPr="00BC6358">
          <w:rPr>
            <w:rStyle w:val="a7"/>
            <w:noProof/>
          </w:rPr>
          <w:t>Выводы</w:t>
        </w:r>
        <w:r w:rsidR="005B038D">
          <w:rPr>
            <w:noProof/>
            <w:webHidden/>
          </w:rPr>
          <w:tab/>
        </w:r>
        <w:r w:rsidR="005B038D">
          <w:rPr>
            <w:noProof/>
            <w:webHidden/>
          </w:rPr>
          <w:fldChar w:fldCharType="begin"/>
        </w:r>
        <w:r w:rsidR="005B038D">
          <w:rPr>
            <w:noProof/>
            <w:webHidden/>
          </w:rPr>
          <w:instrText xml:space="preserve"> PAGEREF _Toc190278947 \h </w:instrText>
        </w:r>
        <w:r w:rsidR="005B038D">
          <w:rPr>
            <w:noProof/>
            <w:webHidden/>
          </w:rPr>
        </w:r>
        <w:r w:rsidR="005B038D">
          <w:rPr>
            <w:noProof/>
            <w:webHidden/>
          </w:rPr>
          <w:fldChar w:fldCharType="separate"/>
        </w:r>
        <w:r w:rsidR="005B038D">
          <w:rPr>
            <w:noProof/>
            <w:webHidden/>
          </w:rPr>
          <w:t>7</w:t>
        </w:r>
        <w:r w:rsidR="005B038D">
          <w:rPr>
            <w:noProof/>
            <w:webHidden/>
          </w:rPr>
          <w:fldChar w:fldCharType="end"/>
        </w:r>
      </w:hyperlink>
    </w:p>
    <w:p w14:paraId="59AB2CD6" w14:textId="7C3D589B" w:rsidR="005B038D" w:rsidRDefault="00A91100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RU"/>
          <w14:ligatures w14:val="standardContextual"/>
        </w:rPr>
      </w:pPr>
      <w:hyperlink w:anchor="_Toc190278948" w:history="1">
        <w:r w:rsidR="005B038D" w:rsidRPr="00BC6358">
          <w:rPr>
            <w:rStyle w:val="a7"/>
            <w:noProof/>
          </w:rPr>
          <w:t>Приложение</w:t>
        </w:r>
        <w:r w:rsidR="005B038D">
          <w:rPr>
            <w:noProof/>
            <w:webHidden/>
          </w:rPr>
          <w:tab/>
        </w:r>
        <w:r w:rsidR="005B038D">
          <w:rPr>
            <w:noProof/>
            <w:webHidden/>
          </w:rPr>
          <w:fldChar w:fldCharType="begin"/>
        </w:r>
        <w:r w:rsidR="005B038D">
          <w:rPr>
            <w:noProof/>
            <w:webHidden/>
          </w:rPr>
          <w:instrText xml:space="preserve"> PAGEREF _Toc190278948 \h </w:instrText>
        </w:r>
        <w:r w:rsidR="005B038D">
          <w:rPr>
            <w:noProof/>
            <w:webHidden/>
          </w:rPr>
        </w:r>
        <w:r w:rsidR="005B038D">
          <w:rPr>
            <w:noProof/>
            <w:webHidden/>
          </w:rPr>
          <w:fldChar w:fldCharType="separate"/>
        </w:r>
        <w:r w:rsidR="005B038D">
          <w:rPr>
            <w:noProof/>
            <w:webHidden/>
          </w:rPr>
          <w:t>8</w:t>
        </w:r>
        <w:r w:rsidR="005B038D">
          <w:rPr>
            <w:noProof/>
            <w:webHidden/>
          </w:rPr>
          <w:fldChar w:fldCharType="end"/>
        </w:r>
      </w:hyperlink>
    </w:p>
    <w:p w14:paraId="3BDA0364" w14:textId="16E3E5F0" w:rsidR="00186161" w:rsidRDefault="004C2A8F" w:rsidP="00517CAD">
      <w:pPr>
        <w:ind w:firstLine="0"/>
        <w:jc w:val="center"/>
      </w:pPr>
      <w:r>
        <w:rPr>
          <w:lang w:val="en-US"/>
        </w:rPr>
        <w:fldChar w:fldCharType="end"/>
      </w:r>
      <w:r w:rsidR="00186161">
        <w:br w:type="page"/>
      </w:r>
    </w:p>
    <w:p w14:paraId="35C0D989" w14:textId="77777777" w:rsidR="00186161" w:rsidRDefault="001357A5" w:rsidP="001357A5">
      <w:pPr>
        <w:pStyle w:val="1"/>
      </w:pPr>
      <w:bookmarkStart w:id="0" w:name="_Toc190278942"/>
      <w:r>
        <w:lastRenderedPageBreak/>
        <w:t>Постановка задачи</w:t>
      </w:r>
      <w:bookmarkEnd w:id="0"/>
    </w:p>
    <w:p w14:paraId="42663E2D" w14:textId="22C36323" w:rsidR="001357A5" w:rsidRDefault="001357A5" w:rsidP="001357A5">
      <w:r>
        <w:t>Разработать и реализовать программу</w:t>
      </w:r>
      <w:r w:rsidR="004A436D">
        <w:t xml:space="preserve"> криптографического преобразования текстового файла</w:t>
      </w:r>
      <w:r>
        <w:t xml:space="preserve">. Для разработки использовать из перечисленных сред программирования: </w:t>
      </w:r>
      <w:r>
        <w:rPr>
          <w:lang w:val="en-US"/>
        </w:rPr>
        <w:t>Turbo</w:t>
      </w:r>
      <w:r w:rsidRPr="001357A5">
        <w:t xml:space="preserve"> </w:t>
      </w:r>
      <w:r>
        <w:rPr>
          <w:lang w:val="en-US"/>
        </w:rPr>
        <w:t>Pascal</w:t>
      </w:r>
      <w:r w:rsidRPr="001357A5">
        <w:t xml:space="preserve">, </w:t>
      </w:r>
      <w:r>
        <w:rPr>
          <w:lang w:val="en-US"/>
        </w:rPr>
        <w:t>Delphi</w:t>
      </w:r>
      <w:r w:rsidRPr="001357A5">
        <w:t xml:space="preserve">, </w:t>
      </w:r>
      <w:r>
        <w:rPr>
          <w:lang w:val="en-US"/>
        </w:rPr>
        <w:t>C</w:t>
      </w:r>
      <w:r w:rsidRPr="001357A5">
        <w:t xml:space="preserve">++ </w:t>
      </w:r>
      <w:r>
        <w:rPr>
          <w:lang w:val="en-US"/>
        </w:rPr>
        <w:t>Builder</w:t>
      </w:r>
      <w:r w:rsidRPr="001357A5">
        <w:t xml:space="preserve">, </w:t>
      </w:r>
      <w:r>
        <w:rPr>
          <w:lang w:val="en-US"/>
        </w:rPr>
        <w:t>Visual</w:t>
      </w:r>
      <w:r w:rsidRPr="001357A5">
        <w:t xml:space="preserve"> </w:t>
      </w:r>
      <w:r>
        <w:rPr>
          <w:lang w:val="en-US"/>
        </w:rPr>
        <w:t>C</w:t>
      </w:r>
      <w:r w:rsidRPr="001357A5">
        <w:t xml:space="preserve">++ </w:t>
      </w:r>
      <w:r>
        <w:t>или другие языки по согласованию с преподавателем.</w:t>
      </w:r>
    </w:p>
    <w:p w14:paraId="599233BD" w14:textId="77777777" w:rsidR="004A436D" w:rsidRPr="004A436D" w:rsidRDefault="004A436D" w:rsidP="004A436D">
      <w:pPr>
        <w:numPr>
          <w:ilvl w:val="0"/>
          <w:numId w:val="10"/>
        </w:numPr>
        <w:tabs>
          <w:tab w:val="clear" w:pos="720"/>
        </w:tabs>
        <w:spacing w:after="200" w:line="276" w:lineRule="auto"/>
        <w:ind w:left="0" w:firstLine="0"/>
        <w:jc w:val="left"/>
        <w:rPr>
          <w:szCs w:val="28"/>
        </w:rPr>
      </w:pPr>
      <w:r w:rsidRPr="004A436D">
        <w:rPr>
          <w:szCs w:val="28"/>
        </w:rPr>
        <w:t>Программа должна поддерживать работу в двух режимах:</w:t>
      </w:r>
    </w:p>
    <w:p w14:paraId="58D7C5A1" w14:textId="77777777" w:rsidR="004A436D" w:rsidRPr="004A436D" w:rsidRDefault="004A436D" w:rsidP="004A436D">
      <w:pPr>
        <w:numPr>
          <w:ilvl w:val="1"/>
          <w:numId w:val="10"/>
        </w:numPr>
        <w:tabs>
          <w:tab w:val="num" w:pos="1440"/>
        </w:tabs>
        <w:spacing w:after="200" w:line="276" w:lineRule="auto"/>
        <w:ind w:left="0" w:firstLine="0"/>
        <w:jc w:val="left"/>
        <w:rPr>
          <w:szCs w:val="28"/>
        </w:rPr>
      </w:pPr>
      <w:r w:rsidRPr="004A436D">
        <w:rPr>
          <w:szCs w:val="28"/>
        </w:rPr>
        <w:t>Криптографическое преобразование текста методом Цезаря;</w:t>
      </w:r>
    </w:p>
    <w:p w14:paraId="68C5A7DF" w14:textId="77777777" w:rsidR="004A436D" w:rsidRPr="004A436D" w:rsidRDefault="004A436D" w:rsidP="004A436D">
      <w:pPr>
        <w:numPr>
          <w:ilvl w:val="1"/>
          <w:numId w:val="10"/>
        </w:numPr>
        <w:tabs>
          <w:tab w:val="num" w:pos="1440"/>
        </w:tabs>
        <w:spacing w:after="200" w:line="276" w:lineRule="auto"/>
        <w:ind w:left="0" w:firstLine="0"/>
        <w:jc w:val="left"/>
        <w:rPr>
          <w:szCs w:val="28"/>
        </w:rPr>
      </w:pPr>
      <w:r w:rsidRPr="004A436D">
        <w:rPr>
          <w:szCs w:val="28"/>
        </w:rPr>
        <w:t xml:space="preserve">Криптографическое преобразование текста методом </w:t>
      </w:r>
      <w:proofErr w:type="spellStart"/>
      <w:r w:rsidRPr="004A436D">
        <w:rPr>
          <w:szCs w:val="28"/>
        </w:rPr>
        <w:t>Виженера</w:t>
      </w:r>
      <w:proofErr w:type="spellEnd"/>
      <w:r w:rsidRPr="004A436D">
        <w:rPr>
          <w:szCs w:val="28"/>
        </w:rPr>
        <w:t>.</w:t>
      </w:r>
    </w:p>
    <w:p w14:paraId="01C615EB" w14:textId="77777777" w:rsidR="004A436D" w:rsidRPr="004A436D" w:rsidRDefault="004A436D" w:rsidP="004A436D">
      <w:pPr>
        <w:numPr>
          <w:ilvl w:val="0"/>
          <w:numId w:val="10"/>
        </w:numPr>
        <w:spacing w:after="200" w:line="276" w:lineRule="auto"/>
        <w:ind w:left="0" w:firstLine="0"/>
        <w:jc w:val="left"/>
        <w:rPr>
          <w:szCs w:val="28"/>
        </w:rPr>
      </w:pPr>
      <w:r w:rsidRPr="004A436D">
        <w:rPr>
          <w:szCs w:val="28"/>
        </w:rPr>
        <w:t>В режиме криптографического преобразования текста методом Цезаря должны быть реализованы следующие функции:</w:t>
      </w:r>
    </w:p>
    <w:p w14:paraId="27438E2C" w14:textId="77777777" w:rsidR="004A436D" w:rsidRPr="004A436D" w:rsidRDefault="004A436D" w:rsidP="004A436D">
      <w:pPr>
        <w:numPr>
          <w:ilvl w:val="1"/>
          <w:numId w:val="10"/>
        </w:numPr>
        <w:tabs>
          <w:tab w:val="num" w:pos="1440"/>
        </w:tabs>
        <w:spacing w:after="200" w:line="276" w:lineRule="auto"/>
        <w:ind w:left="0" w:firstLine="0"/>
        <w:jc w:val="left"/>
        <w:rPr>
          <w:szCs w:val="28"/>
        </w:rPr>
      </w:pPr>
      <w:r w:rsidRPr="004A436D">
        <w:rPr>
          <w:szCs w:val="28"/>
        </w:rPr>
        <w:t>Зашифровать исходный текст из пользовательского файла "&lt;имя файла&gt;.</w:t>
      </w:r>
      <w:proofErr w:type="spellStart"/>
      <w:r w:rsidRPr="004A436D">
        <w:rPr>
          <w:szCs w:val="28"/>
        </w:rPr>
        <w:t>txt</w:t>
      </w:r>
      <w:proofErr w:type="spellEnd"/>
      <w:r w:rsidRPr="004A436D">
        <w:rPr>
          <w:szCs w:val="28"/>
        </w:rPr>
        <w:t>" (длиной не менее 2000 символов) методом Цезаря с ключом N, задаваемым пользователем;</w:t>
      </w:r>
    </w:p>
    <w:p w14:paraId="65B1F17F" w14:textId="77777777" w:rsidR="004A436D" w:rsidRPr="004A436D" w:rsidRDefault="004A436D" w:rsidP="004A436D">
      <w:pPr>
        <w:numPr>
          <w:ilvl w:val="1"/>
          <w:numId w:val="10"/>
        </w:numPr>
        <w:tabs>
          <w:tab w:val="num" w:pos="1440"/>
        </w:tabs>
        <w:spacing w:after="200" w:line="276" w:lineRule="auto"/>
        <w:ind w:left="0" w:firstLine="0"/>
        <w:jc w:val="left"/>
        <w:rPr>
          <w:szCs w:val="28"/>
        </w:rPr>
      </w:pPr>
      <w:r w:rsidRPr="004A436D">
        <w:rPr>
          <w:szCs w:val="28"/>
        </w:rPr>
        <w:t>Сохранить зашифрованный текст в файл "</w:t>
      </w:r>
      <w:proofErr w:type="spellStart"/>
      <w:r w:rsidRPr="004A436D">
        <w:rPr>
          <w:szCs w:val="28"/>
        </w:rPr>
        <w:t>encC</w:t>
      </w:r>
      <w:proofErr w:type="spellEnd"/>
      <w:r w:rsidRPr="004A436D">
        <w:rPr>
          <w:szCs w:val="28"/>
        </w:rPr>
        <w:t>_&lt;имя файла&gt;.</w:t>
      </w:r>
      <w:proofErr w:type="spellStart"/>
      <w:r w:rsidRPr="004A436D">
        <w:rPr>
          <w:szCs w:val="28"/>
        </w:rPr>
        <w:t>txt</w:t>
      </w:r>
      <w:proofErr w:type="spellEnd"/>
      <w:r w:rsidRPr="004A436D">
        <w:rPr>
          <w:szCs w:val="28"/>
        </w:rPr>
        <w:t>";</w:t>
      </w:r>
    </w:p>
    <w:p w14:paraId="768A78DD" w14:textId="77777777" w:rsidR="004A436D" w:rsidRPr="004A436D" w:rsidRDefault="004A436D" w:rsidP="004A436D">
      <w:pPr>
        <w:numPr>
          <w:ilvl w:val="1"/>
          <w:numId w:val="10"/>
        </w:numPr>
        <w:tabs>
          <w:tab w:val="num" w:pos="1440"/>
        </w:tabs>
        <w:spacing w:after="200" w:line="276" w:lineRule="auto"/>
        <w:ind w:left="0" w:firstLine="0"/>
        <w:jc w:val="left"/>
        <w:rPr>
          <w:szCs w:val="28"/>
        </w:rPr>
      </w:pPr>
      <w:r w:rsidRPr="004A436D">
        <w:rPr>
          <w:szCs w:val="28"/>
        </w:rPr>
        <w:t>Расшифровать текст и сохранить результат в файл "</w:t>
      </w:r>
      <w:proofErr w:type="spellStart"/>
      <w:r w:rsidRPr="004A436D">
        <w:rPr>
          <w:szCs w:val="28"/>
        </w:rPr>
        <w:t>decC</w:t>
      </w:r>
      <w:proofErr w:type="spellEnd"/>
      <w:r w:rsidRPr="004A436D">
        <w:rPr>
          <w:szCs w:val="28"/>
        </w:rPr>
        <w:t>_&lt;имя файла&gt;.</w:t>
      </w:r>
      <w:proofErr w:type="spellStart"/>
      <w:r w:rsidRPr="004A436D">
        <w:rPr>
          <w:szCs w:val="28"/>
        </w:rPr>
        <w:t>txt</w:t>
      </w:r>
      <w:proofErr w:type="spellEnd"/>
      <w:r w:rsidRPr="004A436D">
        <w:rPr>
          <w:szCs w:val="28"/>
        </w:rPr>
        <w:t>";</w:t>
      </w:r>
    </w:p>
    <w:p w14:paraId="394BAD6C" w14:textId="77777777" w:rsidR="004A436D" w:rsidRPr="004A436D" w:rsidRDefault="004A436D" w:rsidP="004A436D">
      <w:pPr>
        <w:numPr>
          <w:ilvl w:val="1"/>
          <w:numId w:val="10"/>
        </w:numPr>
        <w:tabs>
          <w:tab w:val="num" w:pos="1440"/>
        </w:tabs>
        <w:spacing w:after="200" w:line="276" w:lineRule="auto"/>
        <w:ind w:left="0" w:firstLine="0"/>
        <w:jc w:val="left"/>
        <w:rPr>
          <w:szCs w:val="28"/>
        </w:rPr>
      </w:pPr>
      <w:r w:rsidRPr="004A436D">
        <w:rPr>
          <w:szCs w:val="28"/>
        </w:rPr>
        <w:t>Вывести первые строки файлов "&lt;имя файла&gt;.</w:t>
      </w:r>
      <w:proofErr w:type="spellStart"/>
      <w:r w:rsidRPr="004A436D">
        <w:rPr>
          <w:szCs w:val="28"/>
        </w:rPr>
        <w:t>txt</w:t>
      </w:r>
      <w:proofErr w:type="spellEnd"/>
      <w:r w:rsidRPr="004A436D">
        <w:rPr>
          <w:szCs w:val="28"/>
        </w:rPr>
        <w:t>", "</w:t>
      </w:r>
      <w:proofErr w:type="spellStart"/>
      <w:r w:rsidRPr="004A436D">
        <w:rPr>
          <w:szCs w:val="28"/>
        </w:rPr>
        <w:t>encC</w:t>
      </w:r>
      <w:proofErr w:type="spellEnd"/>
      <w:r w:rsidRPr="004A436D">
        <w:rPr>
          <w:szCs w:val="28"/>
        </w:rPr>
        <w:t>_&lt;имя файла&gt;.</w:t>
      </w:r>
      <w:proofErr w:type="spellStart"/>
      <w:r w:rsidRPr="004A436D">
        <w:rPr>
          <w:szCs w:val="28"/>
        </w:rPr>
        <w:t>txt</w:t>
      </w:r>
      <w:proofErr w:type="spellEnd"/>
      <w:r w:rsidRPr="004A436D">
        <w:rPr>
          <w:szCs w:val="28"/>
        </w:rPr>
        <w:t>" и "</w:t>
      </w:r>
      <w:proofErr w:type="spellStart"/>
      <w:r w:rsidRPr="004A436D">
        <w:rPr>
          <w:szCs w:val="28"/>
        </w:rPr>
        <w:t>decC</w:t>
      </w:r>
      <w:proofErr w:type="spellEnd"/>
      <w:r w:rsidRPr="004A436D">
        <w:rPr>
          <w:szCs w:val="28"/>
        </w:rPr>
        <w:t>_&lt;имя файла&gt;.</w:t>
      </w:r>
      <w:proofErr w:type="spellStart"/>
      <w:r w:rsidRPr="004A436D">
        <w:rPr>
          <w:szCs w:val="28"/>
        </w:rPr>
        <w:t>txt</w:t>
      </w:r>
      <w:proofErr w:type="spellEnd"/>
      <w:r w:rsidRPr="004A436D">
        <w:rPr>
          <w:szCs w:val="28"/>
        </w:rPr>
        <w:t>" в текстовое окно.</w:t>
      </w:r>
    </w:p>
    <w:p w14:paraId="2748DAE2" w14:textId="77777777" w:rsidR="004A436D" w:rsidRPr="004A436D" w:rsidRDefault="004A436D" w:rsidP="004A436D">
      <w:pPr>
        <w:numPr>
          <w:ilvl w:val="0"/>
          <w:numId w:val="10"/>
        </w:numPr>
        <w:spacing w:after="200" w:line="276" w:lineRule="auto"/>
        <w:ind w:left="0" w:firstLine="0"/>
        <w:jc w:val="left"/>
        <w:rPr>
          <w:szCs w:val="28"/>
        </w:rPr>
      </w:pPr>
      <w:r w:rsidRPr="004A436D">
        <w:rPr>
          <w:szCs w:val="28"/>
        </w:rPr>
        <w:t xml:space="preserve">В режиме криптографического преобразования текста методом </w:t>
      </w:r>
      <w:proofErr w:type="spellStart"/>
      <w:r w:rsidRPr="004A436D">
        <w:rPr>
          <w:szCs w:val="28"/>
        </w:rPr>
        <w:t>Виженера</w:t>
      </w:r>
      <w:proofErr w:type="spellEnd"/>
      <w:r w:rsidRPr="004A436D">
        <w:rPr>
          <w:szCs w:val="28"/>
        </w:rPr>
        <w:t xml:space="preserve"> должны быть реализованы следующие функции:</w:t>
      </w:r>
    </w:p>
    <w:p w14:paraId="3101D0FE" w14:textId="77777777" w:rsidR="004A436D" w:rsidRPr="004A436D" w:rsidRDefault="004A436D" w:rsidP="004A436D">
      <w:pPr>
        <w:numPr>
          <w:ilvl w:val="1"/>
          <w:numId w:val="10"/>
        </w:numPr>
        <w:tabs>
          <w:tab w:val="num" w:pos="1440"/>
        </w:tabs>
        <w:spacing w:after="200" w:line="276" w:lineRule="auto"/>
        <w:ind w:left="709" w:firstLine="0"/>
        <w:jc w:val="left"/>
        <w:rPr>
          <w:szCs w:val="28"/>
        </w:rPr>
      </w:pPr>
      <w:r w:rsidRPr="004A436D">
        <w:rPr>
          <w:szCs w:val="28"/>
        </w:rPr>
        <w:t>Предоставить два варианта выбора алфавита замены:</w:t>
      </w:r>
    </w:p>
    <w:p w14:paraId="2DBB5F4A" w14:textId="77777777" w:rsidR="004A436D" w:rsidRPr="004A436D" w:rsidRDefault="004A436D" w:rsidP="004A436D">
      <w:pPr>
        <w:numPr>
          <w:ilvl w:val="2"/>
          <w:numId w:val="10"/>
        </w:numPr>
        <w:spacing w:after="200" w:line="276" w:lineRule="auto"/>
        <w:ind w:left="1418" w:firstLine="0"/>
        <w:jc w:val="left"/>
        <w:rPr>
          <w:szCs w:val="28"/>
        </w:rPr>
      </w:pPr>
      <w:r w:rsidRPr="004A436D">
        <w:rPr>
          <w:szCs w:val="28"/>
        </w:rPr>
        <w:t>Случайным образом;</w:t>
      </w:r>
    </w:p>
    <w:p w14:paraId="08436A82" w14:textId="77777777" w:rsidR="004A436D" w:rsidRPr="004A436D" w:rsidRDefault="004A436D" w:rsidP="004A436D">
      <w:pPr>
        <w:numPr>
          <w:ilvl w:val="2"/>
          <w:numId w:val="10"/>
        </w:numPr>
        <w:spacing w:after="200" w:line="276" w:lineRule="auto"/>
        <w:ind w:left="1418" w:firstLine="0"/>
        <w:jc w:val="left"/>
        <w:rPr>
          <w:szCs w:val="28"/>
        </w:rPr>
      </w:pPr>
      <w:r w:rsidRPr="004A436D">
        <w:rPr>
          <w:szCs w:val="28"/>
        </w:rPr>
        <w:t>По порядку.</w:t>
      </w:r>
    </w:p>
    <w:p w14:paraId="1D59C1CA" w14:textId="77777777" w:rsidR="004A436D" w:rsidRPr="004A436D" w:rsidRDefault="004A436D" w:rsidP="004A436D">
      <w:pPr>
        <w:numPr>
          <w:ilvl w:val="1"/>
          <w:numId w:val="10"/>
        </w:numPr>
        <w:tabs>
          <w:tab w:val="num" w:pos="1440"/>
        </w:tabs>
        <w:spacing w:after="200" w:line="276" w:lineRule="auto"/>
        <w:ind w:left="709" w:firstLine="0"/>
        <w:jc w:val="left"/>
        <w:rPr>
          <w:szCs w:val="28"/>
        </w:rPr>
      </w:pPr>
      <w:r w:rsidRPr="004A436D">
        <w:rPr>
          <w:szCs w:val="28"/>
        </w:rPr>
        <w:t xml:space="preserve">Построить и вывести на экран квадрат </w:t>
      </w:r>
      <w:proofErr w:type="spellStart"/>
      <w:r w:rsidRPr="004A436D">
        <w:rPr>
          <w:szCs w:val="28"/>
        </w:rPr>
        <w:t>Виженера</w:t>
      </w:r>
      <w:proofErr w:type="spellEnd"/>
      <w:r w:rsidRPr="004A436D">
        <w:rPr>
          <w:szCs w:val="28"/>
        </w:rPr>
        <w:t>;</w:t>
      </w:r>
    </w:p>
    <w:p w14:paraId="176C1D94" w14:textId="77777777" w:rsidR="004A436D" w:rsidRPr="004A436D" w:rsidRDefault="004A436D" w:rsidP="004A436D">
      <w:pPr>
        <w:numPr>
          <w:ilvl w:val="1"/>
          <w:numId w:val="10"/>
        </w:numPr>
        <w:tabs>
          <w:tab w:val="num" w:pos="1440"/>
        </w:tabs>
        <w:spacing w:after="200" w:line="276" w:lineRule="auto"/>
        <w:ind w:left="709" w:firstLine="0"/>
        <w:jc w:val="left"/>
        <w:rPr>
          <w:szCs w:val="28"/>
        </w:rPr>
      </w:pPr>
      <w:r w:rsidRPr="004A436D">
        <w:rPr>
          <w:szCs w:val="28"/>
        </w:rPr>
        <w:t>Зашифровать исходный текст из пользовательского файла "&lt;имя файла&gt;.</w:t>
      </w:r>
      <w:proofErr w:type="spellStart"/>
      <w:r w:rsidRPr="004A436D">
        <w:rPr>
          <w:szCs w:val="28"/>
        </w:rPr>
        <w:t>txt</w:t>
      </w:r>
      <w:proofErr w:type="spellEnd"/>
      <w:r w:rsidRPr="004A436D">
        <w:rPr>
          <w:szCs w:val="28"/>
        </w:rPr>
        <w:t xml:space="preserve">" (длиной не менее 2000 символов) методом </w:t>
      </w:r>
      <w:proofErr w:type="spellStart"/>
      <w:r w:rsidRPr="004A436D">
        <w:rPr>
          <w:szCs w:val="28"/>
        </w:rPr>
        <w:t>Виженера</w:t>
      </w:r>
      <w:proofErr w:type="spellEnd"/>
      <w:r w:rsidRPr="004A436D">
        <w:rPr>
          <w:szCs w:val="28"/>
        </w:rPr>
        <w:t xml:space="preserve"> с ключом, задаваемым пользователем;</w:t>
      </w:r>
    </w:p>
    <w:p w14:paraId="29B77D46" w14:textId="77777777" w:rsidR="004A436D" w:rsidRPr="004A436D" w:rsidRDefault="004A436D" w:rsidP="004A436D">
      <w:pPr>
        <w:numPr>
          <w:ilvl w:val="1"/>
          <w:numId w:val="10"/>
        </w:numPr>
        <w:tabs>
          <w:tab w:val="num" w:pos="1440"/>
        </w:tabs>
        <w:spacing w:after="200" w:line="276" w:lineRule="auto"/>
        <w:ind w:left="709" w:firstLine="0"/>
        <w:jc w:val="left"/>
        <w:rPr>
          <w:szCs w:val="28"/>
        </w:rPr>
      </w:pPr>
      <w:r w:rsidRPr="004A436D">
        <w:rPr>
          <w:szCs w:val="28"/>
        </w:rPr>
        <w:t>Сохранить зашифрованный текст в файл "</w:t>
      </w:r>
      <w:proofErr w:type="spellStart"/>
      <w:r w:rsidRPr="004A436D">
        <w:rPr>
          <w:szCs w:val="28"/>
        </w:rPr>
        <w:t>encV</w:t>
      </w:r>
      <w:proofErr w:type="spellEnd"/>
      <w:r w:rsidRPr="004A436D">
        <w:rPr>
          <w:szCs w:val="28"/>
        </w:rPr>
        <w:t>_&lt;имя файла&gt;.</w:t>
      </w:r>
      <w:proofErr w:type="spellStart"/>
      <w:r w:rsidRPr="004A436D">
        <w:rPr>
          <w:szCs w:val="28"/>
        </w:rPr>
        <w:t>txt</w:t>
      </w:r>
      <w:proofErr w:type="spellEnd"/>
      <w:r w:rsidRPr="004A436D">
        <w:rPr>
          <w:szCs w:val="28"/>
        </w:rPr>
        <w:t>";</w:t>
      </w:r>
    </w:p>
    <w:p w14:paraId="7F4DBD58" w14:textId="77777777" w:rsidR="004A436D" w:rsidRPr="004A436D" w:rsidRDefault="004A436D" w:rsidP="004A436D">
      <w:pPr>
        <w:numPr>
          <w:ilvl w:val="1"/>
          <w:numId w:val="10"/>
        </w:numPr>
        <w:tabs>
          <w:tab w:val="num" w:pos="1440"/>
        </w:tabs>
        <w:spacing w:after="200" w:line="276" w:lineRule="auto"/>
        <w:ind w:left="709" w:firstLine="0"/>
        <w:jc w:val="left"/>
        <w:rPr>
          <w:szCs w:val="28"/>
        </w:rPr>
      </w:pPr>
      <w:r w:rsidRPr="004A436D">
        <w:rPr>
          <w:szCs w:val="28"/>
        </w:rPr>
        <w:t>Расшифровать текст и сохранить результат в файл "</w:t>
      </w:r>
      <w:proofErr w:type="spellStart"/>
      <w:r w:rsidRPr="004A436D">
        <w:rPr>
          <w:szCs w:val="28"/>
        </w:rPr>
        <w:t>decV</w:t>
      </w:r>
      <w:proofErr w:type="spellEnd"/>
      <w:r w:rsidRPr="004A436D">
        <w:rPr>
          <w:szCs w:val="28"/>
        </w:rPr>
        <w:t>_&lt;имя файла&gt;.</w:t>
      </w:r>
      <w:proofErr w:type="spellStart"/>
      <w:r w:rsidRPr="004A436D">
        <w:rPr>
          <w:szCs w:val="28"/>
        </w:rPr>
        <w:t>txt</w:t>
      </w:r>
      <w:proofErr w:type="spellEnd"/>
      <w:r w:rsidRPr="004A436D">
        <w:rPr>
          <w:szCs w:val="28"/>
        </w:rPr>
        <w:t>";</w:t>
      </w:r>
    </w:p>
    <w:p w14:paraId="6465CDC8" w14:textId="77777777" w:rsidR="004A436D" w:rsidRPr="004A436D" w:rsidRDefault="004A436D" w:rsidP="004A436D">
      <w:pPr>
        <w:numPr>
          <w:ilvl w:val="1"/>
          <w:numId w:val="10"/>
        </w:numPr>
        <w:tabs>
          <w:tab w:val="num" w:pos="1440"/>
        </w:tabs>
        <w:spacing w:after="200" w:line="276" w:lineRule="auto"/>
        <w:ind w:left="709" w:firstLine="0"/>
        <w:jc w:val="left"/>
      </w:pPr>
      <w:r w:rsidRPr="004A436D">
        <w:lastRenderedPageBreak/>
        <w:t>Вывести первые строки файлов "&lt;имя файла&gt;.</w:t>
      </w:r>
      <w:proofErr w:type="spellStart"/>
      <w:r w:rsidRPr="004A436D">
        <w:t>txt</w:t>
      </w:r>
      <w:proofErr w:type="spellEnd"/>
      <w:r w:rsidRPr="004A436D">
        <w:t>", "</w:t>
      </w:r>
      <w:proofErr w:type="spellStart"/>
      <w:r w:rsidRPr="004A436D">
        <w:t>encV</w:t>
      </w:r>
      <w:proofErr w:type="spellEnd"/>
      <w:r w:rsidRPr="004A436D">
        <w:t>_&lt;имя файла&gt;.</w:t>
      </w:r>
      <w:proofErr w:type="spellStart"/>
      <w:r w:rsidRPr="004A436D">
        <w:t>txt</w:t>
      </w:r>
      <w:proofErr w:type="spellEnd"/>
      <w:r w:rsidRPr="004A436D">
        <w:t>" и "</w:t>
      </w:r>
      <w:proofErr w:type="spellStart"/>
      <w:r w:rsidRPr="004A436D">
        <w:t>decV</w:t>
      </w:r>
      <w:proofErr w:type="spellEnd"/>
      <w:r w:rsidRPr="004A436D">
        <w:t>_&lt;имя файла&gt;.</w:t>
      </w:r>
      <w:proofErr w:type="spellStart"/>
      <w:r w:rsidRPr="004A436D">
        <w:t>txt</w:t>
      </w:r>
      <w:proofErr w:type="spellEnd"/>
      <w:r w:rsidRPr="004A436D">
        <w:t>" в текстовое окно.</w:t>
      </w:r>
    </w:p>
    <w:p w14:paraId="307778FA" w14:textId="0C10C6C3" w:rsidR="001357A5" w:rsidRDefault="001357A5">
      <w:pPr>
        <w:spacing w:after="200" w:line="276" w:lineRule="auto"/>
        <w:ind w:firstLine="0"/>
        <w:jc w:val="left"/>
      </w:pPr>
      <w:r>
        <w:br w:type="page"/>
      </w:r>
    </w:p>
    <w:p w14:paraId="3E5C0570" w14:textId="77777777" w:rsidR="004F67B1" w:rsidRDefault="00517CAD" w:rsidP="002F746B">
      <w:pPr>
        <w:pStyle w:val="1"/>
      </w:pPr>
      <w:bookmarkStart w:id="1" w:name="_Toc190278943"/>
      <w:r>
        <w:lastRenderedPageBreak/>
        <w:t>Описание</w:t>
      </w:r>
      <w:r w:rsidR="004F67B1">
        <w:t xml:space="preserve"> алгоритма</w:t>
      </w:r>
      <w:bookmarkEnd w:id="1"/>
    </w:p>
    <w:p w14:paraId="324E88DE" w14:textId="764234D3" w:rsidR="004A436D" w:rsidRPr="001B75C8" w:rsidRDefault="004A436D" w:rsidP="00111268">
      <w:pPr>
        <w:pStyle w:val="2"/>
      </w:pPr>
      <w:r>
        <w:t>Шифр Цезаря</w:t>
      </w:r>
    </w:p>
    <w:p w14:paraId="3A7457F4" w14:textId="187989B5" w:rsidR="00111268" w:rsidRPr="00111268" w:rsidRDefault="00111268" w:rsidP="00111268">
      <w:r w:rsidRPr="00111268">
        <w:t>Система шифрования Цезаря является частным случаем шифра простой замены.</w:t>
      </w:r>
      <w:r w:rsidRPr="001B75C8">
        <w:t xml:space="preserve"> </w:t>
      </w:r>
      <w:r w:rsidRPr="00111268">
        <w:t>Метод основан на замене каждой буквы сообщения на другую букву того же алфавита путем смещения от исходной буквы на К букв.</w:t>
      </w:r>
      <w:r w:rsidRPr="001B75C8">
        <w:t xml:space="preserve"> </w:t>
      </w:r>
      <w:r>
        <w:t>Реализация продемонстрирована на рисунке №1</w:t>
      </w:r>
    </w:p>
    <w:p w14:paraId="2F6E4BBE" w14:textId="09F29C48" w:rsidR="00111268" w:rsidRDefault="00C50873" w:rsidP="00111268">
      <w:pPr>
        <w:ind w:firstLine="0"/>
      </w:pPr>
      <w:r>
        <w:rPr>
          <w:noProof/>
        </w:rPr>
        <w:drawing>
          <wp:inline distT="0" distB="0" distL="0" distR="0" wp14:anchorId="3B6228BC" wp14:editId="17F1EDE5">
            <wp:extent cx="5940425" cy="30988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9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90EA52" w14:textId="2068DB30" w:rsidR="00111268" w:rsidRPr="00111268" w:rsidRDefault="00111268" w:rsidP="00111268">
      <w:pPr>
        <w:ind w:firstLine="0"/>
        <w:jc w:val="center"/>
      </w:pPr>
      <w:r>
        <w:t>Рис. №1. Алгоритм для шифра Цезаря</w:t>
      </w:r>
    </w:p>
    <w:p w14:paraId="6FE7D66E" w14:textId="1D1CFBA4" w:rsidR="00111268" w:rsidRDefault="00111268" w:rsidP="00111268">
      <w:r>
        <w:t xml:space="preserve">Где на вход соответственно поступают текст и число, на которое смещается буква. Переход от символа к индексу в алфавите и обратно осуществляется за счёт двух объектов класса </w:t>
      </w:r>
      <w:r>
        <w:rPr>
          <w:lang w:val="en-US"/>
        </w:rPr>
        <w:t>Map</w:t>
      </w:r>
      <w:r w:rsidRPr="001B75C8">
        <w:t xml:space="preserve">. </w:t>
      </w:r>
      <w:r>
        <w:t xml:space="preserve">Для дешифрования </w:t>
      </w:r>
      <w:r w:rsidR="00A24504">
        <w:t xml:space="preserve">используется этот же алгоритм только формула для сдвига выглядит следующим образом: </w:t>
      </w:r>
      <w:r w:rsidR="00A24504" w:rsidRPr="00A24504">
        <w:rPr>
          <w:position w:val="-10"/>
        </w:rPr>
        <w:object w:dxaOrig="3980" w:dyaOrig="320" w14:anchorId="714B2D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75pt;height:15.75pt" o:ole="">
            <v:imagedata r:id="rId7" o:title=""/>
          </v:shape>
          <o:OLEObject Type="Embed" ProgID="Equation.DSMT4" ShapeID="_x0000_i1025" DrawAspect="Content" ObjectID="_1822648462" r:id="rId8"/>
        </w:object>
      </w:r>
      <w:r w:rsidR="00A24504">
        <w:t>, пример на рисунке №2</w:t>
      </w:r>
    </w:p>
    <w:p w14:paraId="0A0DBC67" w14:textId="59BC53F8" w:rsidR="00A24504" w:rsidRDefault="00C50873" w:rsidP="00C50873">
      <w:pPr>
        <w:ind w:firstLine="0"/>
        <w:jc w:val="center"/>
      </w:pPr>
      <w:r>
        <w:rPr>
          <w:noProof/>
        </w:rPr>
        <w:drawing>
          <wp:inline distT="0" distB="0" distL="0" distR="0" wp14:anchorId="28EE447C" wp14:editId="57C61865">
            <wp:extent cx="4885714" cy="628571"/>
            <wp:effectExtent l="0" t="0" r="0" b="63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85714" cy="6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C48CE6" w14:textId="35E870D2" w:rsidR="00A24504" w:rsidRDefault="00A24504" w:rsidP="00A24504">
      <w:pPr>
        <w:ind w:firstLine="0"/>
        <w:jc w:val="center"/>
      </w:pPr>
      <w:r>
        <w:t>Рис. №2. Алгоритм для дешифрования Цезаря</w:t>
      </w:r>
    </w:p>
    <w:p w14:paraId="313CF910" w14:textId="0B2BAD50" w:rsidR="001B75C8" w:rsidRDefault="001B75C8">
      <w:pPr>
        <w:spacing w:after="200" w:line="276" w:lineRule="auto"/>
        <w:ind w:firstLine="0"/>
        <w:jc w:val="left"/>
      </w:pPr>
      <w:r>
        <w:br w:type="page"/>
      </w:r>
    </w:p>
    <w:p w14:paraId="29CD6C68" w14:textId="4B4AD6CF" w:rsidR="00A24504" w:rsidRDefault="00A24504" w:rsidP="00A24504">
      <w:pPr>
        <w:pStyle w:val="2"/>
      </w:pPr>
      <w:r>
        <w:lastRenderedPageBreak/>
        <w:t xml:space="preserve">Шифр </w:t>
      </w:r>
      <w:proofErr w:type="spellStart"/>
      <w:r>
        <w:t>Виженера</w:t>
      </w:r>
      <w:proofErr w:type="spellEnd"/>
    </w:p>
    <w:p w14:paraId="1CEBEF59" w14:textId="2F270FE9" w:rsidR="00A24504" w:rsidRDefault="00A24504" w:rsidP="00A24504">
      <w:r w:rsidRPr="00A24504">
        <w:t xml:space="preserve">Шифр </w:t>
      </w:r>
      <w:proofErr w:type="spellStart"/>
      <w:r w:rsidRPr="00A24504">
        <w:t>Виженера</w:t>
      </w:r>
      <w:proofErr w:type="spellEnd"/>
      <w:r>
        <w:t xml:space="preserve"> </w:t>
      </w:r>
      <w:r w:rsidRPr="00A24504">
        <w:t>представляет собой аналогичную многоалфавитную систему шифрования, в которой:</w:t>
      </w:r>
      <w:r>
        <w:t xml:space="preserve"> В</w:t>
      </w:r>
      <w:r w:rsidRPr="00A24504">
        <w:t xml:space="preserve"> первую строку квадрата заносится перестановка из букв алфавита.</w:t>
      </w:r>
      <w:r>
        <w:t xml:space="preserve"> </w:t>
      </w:r>
      <w:r w:rsidRPr="00A24504">
        <w:t>Во второй строке та же перестановка циклически сдвигается на одну позицию влево</w:t>
      </w:r>
      <w:r>
        <w:t>, в</w:t>
      </w:r>
      <w:r w:rsidRPr="00A24504">
        <w:t xml:space="preserve"> третьей строке перестановка сдвигается на две позиции и так далее.</w:t>
      </w:r>
      <w:r>
        <w:t xml:space="preserve"> </w:t>
      </w:r>
      <w:r w:rsidRPr="00A24504">
        <w:t xml:space="preserve">Таким образом, квадрат </w:t>
      </w:r>
      <w:proofErr w:type="spellStart"/>
      <w:r w:rsidRPr="00A24504">
        <w:t>Виженера</w:t>
      </w:r>
      <w:proofErr w:type="spellEnd"/>
      <w:r w:rsidRPr="00A24504">
        <w:t xml:space="preserve"> состоит из N перестановок.</w:t>
      </w:r>
      <w:r>
        <w:t xml:space="preserve"> Алгоритм представлен на рисунке №3</w:t>
      </w:r>
    </w:p>
    <w:p w14:paraId="1EEAC63F" w14:textId="28D5CFCD" w:rsidR="00A24504" w:rsidRPr="00A24504" w:rsidRDefault="00C50873" w:rsidP="00A24504">
      <w:pPr>
        <w:ind w:firstLine="0"/>
      </w:pPr>
      <w:r>
        <w:rPr>
          <w:noProof/>
        </w:rPr>
        <w:drawing>
          <wp:inline distT="0" distB="0" distL="0" distR="0" wp14:anchorId="2D91BD39" wp14:editId="7B72262B">
            <wp:extent cx="5940425" cy="256603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66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E6981E" w14:textId="00EB15F5" w:rsidR="00A24504" w:rsidRPr="00111268" w:rsidRDefault="00A24504" w:rsidP="00A24504">
      <w:pPr>
        <w:ind w:firstLine="0"/>
        <w:jc w:val="center"/>
      </w:pPr>
      <w:r>
        <w:t xml:space="preserve">Рис. №3. Алгоритм для шифра </w:t>
      </w:r>
      <w:proofErr w:type="spellStart"/>
      <w:r>
        <w:t>Виженера</w:t>
      </w:r>
      <w:proofErr w:type="spellEnd"/>
    </w:p>
    <w:p w14:paraId="4EDE3D21" w14:textId="272A13A4" w:rsidR="00A24504" w:rsidRDefault="00A24504" w:rsidP="00A24504">
      <w:r>
        <w:t xml:space="preserve">На вход также поступает текст и ключ, который должен является словом, фразой или текстом. Переход от символа к индексу в алфавите и обратно осуществляется за счёт двух объектов класса </w:t>
      </w:r>
      <w:r>
        <w:rPr>
          <w:lang w:val="en-US"/>
        </w:rPr>
        <w:t>Map</w:t>
      </w:r>
      <w:r>
        <w:t>. Для дешифрования используется аналогичный алгоритм, но сдвиг делается в обратную сторону, пример на рисунке №4</w:t>
      </w:r>
    </w:p>
    <w:p w14:paraId="25F80CBB" w14:textId="0A2A0B72" w:rsidR="00A24504" w:rsidRPr="00A24504" w:rsidRDefault="00C50873" w:rsidP="00A24504">
      <w:pPr>
        <w:ind w:firstLine="0"/>
      </w:pPr>
      <w:r>
        <w:rPr>
          <w:noProof/>
        </w:rPr>
        <w:drawing>
          <wp:inline distT="0" distB="0" distL="0" distR="0" wp14:anchorId="0A05DA8D" wp14:editId="0FF086CA">
            <wp:extent cx="5940425" cy="285051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50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2BF6C9" w14:textId="196FB3F9" w:rsidR="00517CAD" w:rsidRDefault="00A24504" w:rsidP="00C50873">
      <w:pPr>
        <w:ind w:firstLine="0"/>
        <w:jc w:val="center"/>
      </w:pPr>
      <w:r>
        <w:t xml:space="preserve">Рис. №4. Алгоритм для дешифрования </w:t>
      </w:r>
      <w:proofErr w:type="spellStart"/>
      <w:r>
        <w:t>Виженера</w:t>
      </w:r>
      <w:proofErr w:type="spellEnd"/>
      <w:r w:rsidR="00517CAD">
        <w:br w:type="page"/>
      </w:r>
    </w:p>
    <w:p w14:paraId="55A77654" w14:textId="77777777" w:rsidR="00517CAD" w:rsidRDefault="00517CAD" w:rsidP="00517CAD">
      <w:pPr>
        <w:pStyle w:val="1"/>
      </w:pPr>
      <w:bookmarkStart w:id="2" w:name="_Toc190278947"/>
      <w:r>
        <w:lastRenderedPageBreak/>
        <w:t>Выводы</w:t>
      </w:r>
      <w:bookmarkEnd w:id="2"/>
    </w:p>
    <w:p w14:paraId="1473515B" w14:textId="51CF96DA" w:rsidR="00517CAD" w:rsidRDefault="00A24504" w:rsidP="00517CAD">
      <w:pPr>
        <w:pStyle w:val="a3"/>
        <w:numPr>
          <w:ilvl w:val="0"/>
          <w:numId w:val="3"/>
        </w:numPr>
        <w:ind w:left="0" w:firstLine="0"/>
      </w:pPr>
      <w:r>
        <w:t>Ознакомился с основными методами криптографической защиты информации</w:t>
      </w:r>
    </w:p>
    <w:p w14:paraId="2704C58F" w14:textId="50E6A83D" w:rsidR="00517CAD" w:rsidRDefault="00517CAD" w:rsidP="00517CAD">
      <w:pPr>
        <w:pStyle w:val="a3"/>
        <w:numPr>
          <w:ilvl w:val="0"/>
          <w:numId w:val="3"/>
        </w:numPr>
        <w:ind w:left="0" w:firstLine="0"/>
      </w:pPr>
      <w:r>
        <w:t>Была реализована программ</w:t>
      </w:r>
      <w:r w:rsidR="00A24504">
        <w:t>а для криптографических преобразований</w:t>
      </w:r>
    </w:p>
    <w:p w14:paraId="7D1BCCF2" w14:textId="77777777" w:rsidR="00517CAD" w:rsidRPr="00C50873" w:rsidRDefault="00517CAD">
      <w:pPr>
        <w:spacing w:after="200" w:line="276" w:lineRule="auto"/>
        <w:ind w:firstLine="0"/>
        <w:jc w:val="left"/>
        <w:rPr>
          <w:lang w:val="en-US"/>
        </w:rPr>
      </w:pPr>
      <w:r>
        <w:br w:type="page"/>
      </w:r>
    </w:p>
    <w:p w14:paraId="267AC783" w14:textId="68F55E79" w:rsidR="00517CAD" w:rsidRDefault="00517CAD" w:rsidP="00C50873">
      <w:pPr>
        <w:pStyle w:val="1"/>
      </w:pPr>
      <w:bookmarkStart w:id="3" w:name="_Toc190278948"/>
      <w:r>
        <w:lastRenderedPageBreak/>
        <w:t>Приложение</w:t>
      </w:r>
      <w:bookmarkEnd w:id="3"/>
    </w:p>
    <w:p w14:paraId="411309F2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import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java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io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*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;</w:t>
      </w:r>
    </w:p>
    <w:p w14:paraId="12716E72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import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java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util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HashMap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;</w:t>
      </w:r>
    </w:p>
    <w:p w14:paraId="24A6C39D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import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java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util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Map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;</w:t>
      </w:r>
    </w:p>
    <w:p w14:paraId="2CAB1A5B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</w:p>
    <w:p w14:paraId="3B1ED100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publi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class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Main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{</w:t>
      </w:r>
    </w:p>
    <w:p w14:paraId="2844D2D4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private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stati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final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String </w:t>
      </w:r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ABC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A5D6FF"/>
          <w:kern w:val="0"/>
          <w:sz w:val="21"/>
          <w:szCs w:val="21"/>
          <w:lang w:val="en-US" w:eastAsia="ru-RU"/>
        </w:rPr>
        <w:t>"</w:t>
      </w:r>
      <w:r w:rsidRPr="00C50873">
        <w:rPr>
          <w:rFonts w:ascii="JetBrains Mono" w:eastAsia="Times New Roman" w:hAnsi="JetBrains Mono" w:cs="JetBrains Mono"/>
          <w:color w:val="A5D6FF"/>
          <w:kern w:val="0"/>
          <w:sz w:val="21"/>
          <w:szCs w:val="21"/>
          <w:lang w:eastAsia="ru-RU"/>
        </w:rPr>
        <w:t>АБВГДЕЁЖЗИЙКЛМНОПРСТУФХЦЧШЩЪЫЬЭЮЯ</w:t>
      </w:r>
      <w:r w:rsidRPr="00C50873">
        <w:rPr>
          <w:rFonts w:ascii="JetBrains Mono" w:eastAsia="Times New Roman" w:hAnsi="JetBrains Mono" w:cs="JetBrains Mono"/>
          <w:color w:val="A5D6FF"/>
          <w:kern w:val="0"/>
          <w:sz w:val="21"/>
          <w:szCs w:val="21"/>
          <w:lang w:val="en-US" w:eastAsia="ru-RU"/>
        </w:rPr>
        <w:t>"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;</w:t>
      </w:r>
    </w:p>
    <w:p w14:paraId="7358E315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private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stati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final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Map&lt;Character, Integer&gt; 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charToIndex</w:t>
      </w:r>
      <w:proofErr w:type="spellEnd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new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HashMap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&lt;&gt;();</w:t>
      </w:r>
    </w:p>
    <w:p w14:paraId="340C9531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private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stati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final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Map&lt;Integer, Character&gt; 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indexToChar</w:t>
      </w:r>
      <w:proofErr w:type="spellEnd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new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HashMap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&lt;&gt;();</w:t>
      </w:r>
    </w:p>
    <w:p w14:paraId="61C43651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</w:p>
    <w:p w14:paraId="3F64A023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stati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{</w:t>
      </w:r>
    </w:p>
    <w:p w14:paraId="126028F9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for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(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int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</w:t>
      </w:r>
      <w:proofErr w:type="spellEnd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0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;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&lt;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AB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length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();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</w:t>
      </w:r>
      <w:proofErr w:type="spellEnd"/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++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 {</w:t>
      </w:r>
    </w:p>
    <w:p w14:paraId="0E108C29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charToIndex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put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AB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charAt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),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;</w:t>
      </w:r>
    </w:p>
    <w:p w14:paraId="2BDDC11C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indexToChar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put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, 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AB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charAt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);</w:t>
      </w:r>
    </w:p>
    <w:p w14:paraId="75461C32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        }</w:t>
      </w:r>
    </w:p>
    <w:p w14:paraId="1DB49FE1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    }</w:t>
      </w:r>
    </w:p>
    <w:p w14:paraId="35663C00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</w:p>
    <w:p w14:paraId="2E18ADDC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private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stati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Character[][]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squareVigener</w:t>
      </w:r>
      <w:proofErr w:type="spellEnd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new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Character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[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AB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length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)][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AB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length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)];</w:t>
      </w:r>
    </w:p>
    <w:p w14:paraId="03D28CF2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</w:p>
    <w:p w14:paraId="3F75BFFC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stati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{</w:t>
      </w:r>
    </w:p>
    <w:p w14:paraId="2352F67F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for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(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int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</w:t>
      </w:r>
      <w:proofErr w:type="spellEnd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0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;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&lt;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AB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length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();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</w:t>
      </w:r>
      <w:proofErr w:type="spellEnd"/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++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 {</w:t>
      </w:r>
    </w:p>
    <w:p w14:paraId="40C738B5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for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(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int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j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0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; j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&lt;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AB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length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();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j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++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 {</w:t>
      </w:r>
    </w:p>
    <w:p w14:paraId="35D7580A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   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squareVigene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[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][j]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AB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charAt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(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+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j)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%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AB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length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));</w:t>
      </w:r>
    </w:p>
    <w:p w14:paraId="21593AC5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            }</w:t>
      </w:r>
    </w:p>
    <w:p w14:paraId="773067D0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        }</w:t>
      </w:r>
    </w:p>
    <w:p w14:paraId="170B8502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    }</w:t>
      </w:r>
    </w:p>
    <w:p w14:paraId="2FFA6DAD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</w:p>
    <w:p w14:paraId="354E586B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publi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stati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void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main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String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[] </w:t>
      </w:r>
      <w:proofErr w:type="spellStart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args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 {</w:t>
      </w:r>
    </w:p>
    <w:p w14:paraId="19A2E128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String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nputFile</w:t>
      </w:r>
      <w:proofErr w:type="spellEnd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A5D6FF"/>
          <w:kern w:val="0"/>
          <w:sz w:val="21"/>
          <w:szCs w:val="21"/>
          <w:lang w:val="en-US" w:eastAsia="ru-RU"/>
        </w:rPr>
        <w:t>"input.txt"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;</w:t>
      </w:r>
    </w:p>
    <w:p w14:paraId="18A47EAB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String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outputFileCaesar</w:t>
      </w:r>
      <w:proofErr w:type="spellEnd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A5D6FF"/>
          <w:kern w:val="0"/>
          <w:sz w:val="21"/>
          <w:szCs w:val="21"/>
          <w:lang w:val="en-US" w:eastAsia="ru-RU"/>
        </w:rPr>
        <w:t>"outputCaesar.txt"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;</w:t>
      </w:r>
    </w:p>
    <w:p w14:paraId="799C365E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String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outputFileVigener</w:t>
      </w:r>
      <w:proofErr w:type="spellEnd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A5D6FF"/>
          <w:kern w:val="0"/>
          <w:sz w:val="21"/>
          <w:szCs w:val="21"/>
          <w:lang w:val="en-US" w:eastAsia="ru-RU"/>
        </w:rPr>
        <w:t>"outputVigener.txt"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;</w:t>
      </w:r>
    </w:p>
    <w:p w14:paraId="78DEA297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String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returnCaesar</w:t>
      </w:r>
      <w:proofErr w:type="spellEnd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A5D6FF"/>
          <w:kern w:val="0"/>
          <w:sz w:val="21"/>
          <w:szCs w:val="21"/>
          <w:lang w:val="en-US" w:eastAsia="ru-RU"/>
        </w:rPr>
        <w:t>"returnCaesar.txt"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;</w:t>
      </w:r>
    </w:p>
    <w:p w14:paraId="1010712C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String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returnVigener</w:t>
      </w:r>
      <w:proofErr w:type="spellEnd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A5D6FF"/>
          <w:kern w:val="0"/>
          <w:sz w:val="21"/>
          <w:szCs w:val="21"/>
          <w:lang w:val="en-US" w:eastAsia="ru-RU"/>
        </w:rPr>
        <w:t>"returnVigener.txt"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;</w:t>
      </w:r>
    </w:p>
    <w:p w14:paraId="61D25144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</w:p>
    <w:p w14:paraId="5C8484F4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8B949E"/>
          <w:kern w:val="0"/>
          <w:sz w:val="21"/>
          <w:szCs w:val="21"/>
          <w:lang w:val="en-US" w:eastAsia="ru-RU"/>
        </w:rPr>
        <w:t xml:space="preserve">// </w:t>
      </w:r>
      <w:r w:rsidRPr="00C50873">
        <w:rPr>
          <w:rFonts w:ascii="JetBrains Mono" w:eastAsia="Times New Roman" w:hAnsi="JetBrains Mono" w:cs="JetBrains Mono"/>
          <w:color w:val="8B949E"/>
          <w:kern w:val="0"/>
          <w:sz w:val="21"/>
          <w:szCs w:val="21"/>
          <w:lang w:eastAsia="ru-RU"/>
        </w:rPr>
        <w:t>Шифрование</w:t>
      </w:r>
    </w:p>
    <w:p w14:paraId="62ED6A04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String 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nput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read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nputFile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.</w:t>
      </w:r>
      <w:proofErr w:type="spellStart"/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toUpperCase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);</w:t>
      </w:r>
    </w:p>
    <w:p w14:paraId="49091270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</w:p>
    <w:p w14:paraId="7C153D9B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8B949E"/>
          <w:kern w:val="0"/>
          <w:sz w:val="21"/>
          <w:szCs w:val="21"/>
          <w:lang w:val="en-US" w:eastAsia="ru-RU"/>
        </w:rPr>
        <w:t xml:space="preserve">// </w:t>
      </w:r>
      <w:r w:rsidRPr="00C50873">
        <w:rPr>
          <w:rFonts w:ascii="JetBrains Mono" w:eastAsia="Times New Roman" w:hAnsi="JetBrains Mono" w:cs="JetBrains Mono"/>
          <w:color w:val="8B949E"/>
          <w:kern w:val="0"/>
          <w:sz w:val="21"/>
          <w:szCs w:val="21"/>
          <w:lang w:eastAsia="ru-RU"/>
        </w:rPr>
        <w:t>Для</w:t>
      </w:r>
      <w:r w:rsidRPr="00C50873">
        <w:rPr>
          <w:rFonts w:ascii="JetBrains Mono" w:eastAsia="Times New Roman" w:hAnsi="JetBrains Mono" w:cs="JetBrains Mono"/>
          <w:color w:val="8B949E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8B949E"/>
          <w:kern w:val="0"/>
          <w:sz w:val="21"/>
          <w:szCs w:val="21"/>
          <w:lang w:eastAsia="ru-RU"/>
        </w:rPr>
        <w:t>Цезаря</w:t>
      </w:r>
    </w:p>
    <w:p w14:paraId="55E96B3A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String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cipherCaesar</w:t>
      </w:r>
      <w:proofErr w:type="spellEnd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encryptCaesa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(input, </w:t>
      </w:r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6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;</w:t>
      </w:r>
    </w:p>
    <w:p w14:paraId="76C37D17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write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outputFileCaesa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,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cipherCaesa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;</w:t>
      </w:r>
    </w:p>
    <w:p w14:paraId="44A2C036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</w:p>
    <w:p w14:paraId="32B49DFA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8B949E"/>
          <w:kern w:val="0"/>
          <w:sz w:val="21"/>
          <w:szCs w:val="21"/>
          <w:lang w:val="en-US" w:eastAsia="ru-RU"/>
        </w:rPr>
        <w:t xml:space="preserve">// </w:t>
      </w:r>
      <w:r w:rsidRPr="00C50873">
        <w:rPr>
          <w:rFonts w:ascii="JetBrains Mono" w:eastAsia="Times New Roman" w:hAnsi="JetBrains Mono" w:cs="JetBrains Mono"/>
          <w:color w:val="8B949E"/>
          <w:kern w:val="0"/>
          <w:sz w:val="21"/>
          <w:szCs w:val="21"/>
          <w:lang w:eastAsia="ru-RU"/>
        </w:rPr>
        <w:t>Для</w:t>
      </w:r>
      <w:r w:rsidRPr="00C50873">
        <w:rPr>
          <w:rFonts w:ascii="JetBrains Mono" w:eastAsia="Times New Roman" w:hAnsi="JetBrains Mono" w:cs="JetBrains Mono"/>
          <w:color w:val="8B949E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8B949E"/>
          <w:kern w:val="0"/>
          <w:sz w:val="21"/>
          <w:szCs w:val="21"/>
          <w:lang w:eastAsia="ru-RU"/>
        </w:rPr>
        <w:t>виженера</w:t>
      </w:r>
      <w:proofErr w:type="spellEnd"/>
    </w:p>
    <w:p w14:paraId="561D48CD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String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cipherVigener</w:t>
      </w:r>
      <w:proofErr w:type="spellEnd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encryptVigene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(input, </w:t>
      </w:r>
      <w:r w:rsidRPr="00C50873">
        <w:rPr>
          <w:rFonts w:ascii="JetBrains Mono" w:eastAsia="Times New Roman" w:hAnsi="JetBrains Mono" w:cs="JetBrains Mono"/>
          <w:color w:val="A5D6FF"/>
          <w:kern w:val="0"/>
          <w:sz w:val="21"/>
          <w:szCs w:val="21"/>
          <w:lang w:val="en-US" w:eastAsia="ru-RU"/>
        </w:rPr>
        <w:t>"</w:t>
      </w:r>
      <w:r w:rsidRPr="00C50873">
        <w:rPr>
          <w:rFonts w:ascii="JetBrains Mono" w:eastAsia="Times New Roman" w:hAnsi="JetBrains Mono" w:cs="JetBrains Mono"/>
          <w:color w:val="A5D6FF"/>
          <w:kern w:val="0"/>
          <w:sz w:val="21"/>
          <w:szCs w:val="21"/>
          <w:lang w:eastAsia="ru-RU"/>
        </w:rPr>
        <w:t>МЕЧТА</w:t>
      </w:r>
      <w:r w:rsidRPr="00C50873">
        <w:rPr>
          <w:rFonts w:ascii="JetBrains Mono" w:eastAsia="Times New Roman" w:hAnsi="JetBrains Mono" w:cs="JetBrains Mono"/>
          <w:color w:val="A5D6FF"/>
          <w:kern w:val="0"/>
          <w:sz w:val="21"/>
          <w:szCs w:val="21"/>
          <w:lang w:val="en-US" w:eastAsia="ru-RU"/>
        </w:rPr>
        <w:t>"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;</w:t>
      </w:r>
    </w:p>
    <w:p w14:paraId="3C7EB72A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write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outputFileVigene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,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cipherVigene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;</w:t>
      </w:r>
    </w:p>
    <w:p w14:paraId="6445A62A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</w:p>
    <w:p w14:paraId="5F048647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8B949E"/>
          <w:kern w:val="0"/>
          <w:sz w:val="21"/>
          <w:szCs w:val="21"/>
          <w:lang w:val="en-US" w:eastAsia="ru-RU"/>
        </w:rPr>
        <w:t xml:space="preserve">// </w:t>
      </w:r>
      <w:r w:rsidRPr="00C50873">
        <w:rPr>
          <w:rFonts w:ascii="JetBrains Mono" w:eastAsia="Times New Roman" w:hAnsi="JetBrains Mono" w:cs="JetBrains Mono"/>
          <w:color w:val="8B949E"/>
          <w:kern w:val="0"/>
          <w:sz w:val="21"/>
          <w:szCs w:val="21"/>
          <w:lang w:eastAsia="ru-RU"/>
        </w:rPr>
        <w:t>Дешифрование</w:t>
      </w:r>
    </w:p>
    <w:p w14:paraId="4BA036A5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write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returnCaesa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, </w:t>
      </w:r>
      <w:proofErr w:type="spellStart"/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decryptCaesa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cipherCaesa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, </w:t>
      </w:r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6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);</w:t>
      </w:r>
    </w:p>
    <w:p w14:paraId="5C5D4483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lastRenderedPageBreak/>
        <w:t xml:space="preserve">        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write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returnVigene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, </w:t>
      </w:r>
      <w:proofErr w:type="spellStart"/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decryptVigene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cipherVigene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, </w:t>
      </w:r>
      <w:r w:rsidRPr="00C50873">
        <w:rPr>
          <w:rFonts w:ascii="JetBrains Mono" w:eastAsia="Times New Roman" w:hAnsi="JetBrains Mono" w:cs="JetBrains Mono"/>
          <w:color w:val="A5D6FF"/>
          <w:kern w:val="0"/>
          <w:sz w:val="21"/>
          <w:szCs w:val="21"/>
          <w:lang w:val="en-US" w:eastAsia="ru-RU"/>
        </w:rPr>
        <w:t>"</w:t>
      </w:r>
      <w:r w:rsidRPr="00C50873">
        <w:rPr>
          <w:rFonts w:ascii="JetBrains Mono" w:eastAsia="Times New Roman" w:hAnsi="JetBrains Mono" w:cs="JetBrains Mono"/>
          <w:color w:val="A5D6FF"/>
          <w:kern w:val="0"/>
          <w:sz w:val="21"/>
          <w:szCs w:val="21"/>
          <w:lang w:eastAsia="ru-RU"/>
        </w:rPr>
        <w:t>МЕЧТА</w:t>
      </w:r>
      <w:r w:rsidRPr="00C50873">
        <w:rPr>
          <w:rFonts w:ascii="JetBrains Mono" w:eastAsia="Times New Roman" w:hAnsi="JetBrains Mono" w:cs="JetBrains Mono"/>
          <w:color w:val="A5D6FF"/>
          <w:kern w:val="0"/>
          <w:sz w:val="21"/>
          <w:szCs w:val="21"/>
          <w:lang w:val="en-US" w:eastAsia="ru-RU"/>
        </w:rPr>
        <w:t>"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);</w:t>
      </w:r>
    </w:p>
    <w:p w14:paraId="011A3700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</w:p>
    <w:p w14:paraId="65BCB392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8B949E"/>
          <w:kern w:val="0"/>
          <w:sz w:val="21"/>
          <w:szCs w:val="21"/>
          <w:lang w:val="en-US" w:eastAsia="ru-RU"/>
        </w:rPr>
        <w:t xml:space="preserve">// </w:t>
      </w:r>
      <w:r w:rsidRPr="00C50873">
        <w:rPr>
          <w:rFonts w:ascii="JetBrains Mono" w:eastAsia="Times New Roman" w:hAnsi="JetBrains Mono" w:cs="JetBrains Mono"/>
          <w:color w:val="8B949E"/>
          <w:kern w:val="0"/>
          <w:sz w:val="21"/>
          <w:szCs w:val="21"/>
          <w:lang w:eastAsia="ru-RU"/>
        </w:rPr>
        <w:t>квадрат</w:t>
      </w:r>
      <w:r w:rsidRPr="00C50873">
        <w:rPr>
          <w:rFonts w:ascii="JetBrains Mono" w:eastAsia="Times New Roman" w:hAnsi="JetBrains Mono" w:cs="JetBrains Mono"/>
          <w:color w:val="8B949E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8B949E"/>
          <w:kern w:val="0"/>
          <w:sz w:val="21"/>
          <w:szCs w:val="21"/>
          <w:lang w:eastAsia="ru-RU"/>
        </w:rPr>
        <w:t>виженера</w:t>
      </w:r>
      <w:proofErr w:type="spellEnd"/>
    </w:p>
    <w:p w14:paraId="1341C734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for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(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int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</w:t>
      </w:r>
      <w:proofErr w:type="spellEnd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0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;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&lt;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squareVigener.</w:t>
      </w:r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length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;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</w:t>
      </w:r>
      <w:proofErr w:type="spellEnd"/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++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 {</w:t>
      </w:r>
    </w:p>
    <w:p w14:paraId="5D83C8B1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for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(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int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j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0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; j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&lt;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squareVigene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[</w:t>
      </w:r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0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].</w:t>
      </w:r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length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;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j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++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 {</w:t>
      </w:r>
    </w:p>
    <w:p w14:paraId="23B70DFC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    </w:t>
      </w:r>
      <w:proofErr w:type="spellStart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System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out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print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squareVigene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[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][j]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+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A5D6FF"/>
          <w:kern w:val="0"/>
          <w:sz w:val="21"/>
          <w:szCs w:val="21"/>
          <w:lang w:val="en-US" w:eastAsia="ru-RU"/>
        </w:rPr>
        <w:t>"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\t</w:t>
      </w:r>
      <w:r w:rsidRPr="00C50873">
        <w:rPr>
          <w:rFonts w:ascii="JetBrains Mono" w:eastAsia="Times New Roman" w:hAnsi="JetBrains Mono" w:cs="JetBrains Mono"/>
          <w:color w:val="A5D6FF"/>
          <w:kern w:val="0"/>
          <w:sz w:val="21"/>
          <w:szCs w:val="21"/>
          <w:lang w:val="en-US" w:eastAsia="ru-RU"/>
        </w:rPr>
        <w:t>"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;</w:t>
      </w:r>
    </w:p>
    <w:p w14:paraId="40A054AA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            }</w:t>
      </w:r>
    </w:p>
    <w:p w14:paraId="61DCC89C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</w:t>
      </w:r>
      <w:proofErr w:type="spellStart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System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out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println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);</w:t>
      </w:r>
    </w:p>
    <w:p w14:paraId="6E08F41E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        }</w:t>
      </w:r>
    </w:p>
    <w:p w14:paraId="688A0EDE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    }</w:t>
      </w:r>
    </w:p>
    <w:p w14:paraId="1369511D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publi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stati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String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read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String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inputFile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 {</w:t>
      </w:r>
    </w:p>
    <w:p w14:paraId="4A597FAE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String 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text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A5D6FF"/>
          <w:kern w:val="0"/>
          <w:sz w:val="21"/>
          <w:szCs w:val="21"/>
          <w:lang w:val="en-US" w:eastAsia="ru-RU"/>
        </w:rPr>
        <w:t>""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;</w:t>
      </w:r>
    </w:p>
    <w:p w14:paraId="66840E40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</w:p>
    <w:p w14:paraId="7323977F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try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(</w:t>
      </w:r>
      <w:proofErr w:type="spellStart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BufferedReader</w:t>
      </w:r>
      <w:proofErr w:type="spellEnd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bufferedReader</w:t>
      </w:r>
      <w:proofErr w:type="spellEnd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new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BufferedReade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new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FileReade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inputFile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)) {</w:t>
      </w:r>
    </w:p>
    <w:p w14:paraId="3777D2B5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String 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line;</w:t>
      </w:r>
    </w:p>
    <w:p w14:paraId="0ADB2F11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while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((line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bufferedReader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readLine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())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!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null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 {</w:t>
      </w:r>
    </w:p>
    <w:p w14:paraId="15A95354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    text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+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line;</w:t>
      </w:r>
    </w:p>
    <w:p w14:paraId="1BEE812E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            }</w:t>
      </w:r>
    </w:p>
    <w:p w14:paraId="27DE7603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}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catch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(</w:t>
      </w:r>
      <w:proofErr w:type="spellStart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FileNotFoundException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e ) {</w:t>
      </w:r>
    </w:p>
    <w:p w14:paraId="1C6222B0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throw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new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RuntimeException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e);</w:t>
      </w:r>
    </w:p>
    <w:p w14:paraId="7BD98C5B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}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catch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(</w:t>
      </w:r>
      <w:proofErr w:type="spellStart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IOException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e) {</w:t>
      </w:r>
    </w:p>
    <w:p w14:paraId="63EA77C4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throw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new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RuntimeException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e);</w:t>
      </w:r>
    </w:p>
    <w:p w14:paraId="35018C05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        }</w:t>
      </w:r>
    </w:p>
    <w:p w14:paraId="17657249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</w:p>
    <w:p w14:paraId="29DE2586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return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text;</w:t>
      </w:r>
    </w:p>
    <w:p w14:paraId="4A5258B3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    }</w:t>
      </w:r>
    </w:p>
    <w:p w14:paraId="5421AEC2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</w:p>
    <w:p w14:paraId="2B3A1940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publi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stati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void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write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String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outputFile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,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String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text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 {</w:t>
      </w:r>
    </w:p>
    <w:p w14:paraId="6EE77EBE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try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(</w:t>
      </w:r>
      <w:proofErr w:type="spellStart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BufferedWriter</w:t>
      </w:r>
      <w:proofErr w:type="spellEnd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bufferedWriter</w:t>
      </w:r>
      <w:proofErr w:type="spellEnd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new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BufferedWrite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new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FileWrite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outputFile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)){</w:t>
      </w:r>
    </w:p>
    <w:p w14:paraId="41F63EB4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bufferedWriter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write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text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;</w:t>
      </w:r>
    </w:p>
    <w:p w14:paraId="1ED046A6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}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catch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(</w:t>
      </w:r>
      <w:proofErr w:type="spellStart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IOException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e) {</w:t>
      </w:r>
    </w:p>
    <w:p w14:paraId="37331E2E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throw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new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RuntimeException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e);</w:t>
      </w:r>
    </w:p>
    <w:p w14:paraId="3F199650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        }</w:t>
      </w:r>
    </w:p>
    <w:p w14:paraId="53A85F77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    }</w:t>
      </w:r>
    </w:p>
    <w:p w14:paraId="7D63415A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</w:t>
      </w:r>
    </w:p>
    <w:p w14:paraId="63CF13D4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publi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stati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String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encryptVigene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(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String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text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,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String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key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 {</w:t>
      </w:r>
    </w:p>
    <w:p w14:paraId="1A3888DB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StringBuilder 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result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new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StringBuilder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);</w:t>
      </w:r>
    </w:p>
    <w:p w14:paraId="05E6EF10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</w:p>
    <w:p w14:paraId="076DE074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for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(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int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</w:t>
      </w:r>
      <w:proofErr w:type="spellEnd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0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;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&lt;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text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length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();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</w:t>
      </w:r>
      <w:proofErr w:type="spellEnd"/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++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 {</w:t>
      </w:r>
    </w:p>
    <w:p w14:paraId="1D4878FE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char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currentChar</w:t>
      </w:r>
      <w:proofErr w:type="spellEnd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text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charAt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;</w:t>
      </w:r>
    </w:p>
    <w:p w14:paraId="00565A41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char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keyChar</w:t>
      </w:r>
      <w:proofErr w:type="spellEnd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key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charAt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%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key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length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));</w:t>
      </w:r>
    </w:p>
    <w:p w14:paraId="0BD12903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if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(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charToIndex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containsKey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currentCha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) {</w:t>
      </w:r>
    </w:p>
    <w:p w14:paraId="721F10CF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int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originalIndex</w:t>
      </w:r>
      <w:proofErr w:type="spellEnd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charToIndex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get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currentCha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;</w:t>
      </w:r>
    </w:p>
    <w:p w14:paraId="2CD4D0AC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int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keyIndex</w:t>
      </w:r>
      <w:proofErr w:type="spellEnd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charToIndex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get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keyCha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;</w:t>
      </w:r>
    </w:p>
    <w:p w14:paraId="7B562E5F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   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result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append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indexToChar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get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(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originalIndex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+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keyIndex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)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%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AB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length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)));</w:t>
      </w:r>
    </w:p>
    <w:p w14:paraId="343DF530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eastAsia="ru-RU"/>
        </w:rPr>
        <w:t xml:space="preserve">} </w:t>
      </w:r>
      <w:proofErr w:type="spellStart"/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eastAsia="ru-RU"/>
        </w:rPr>
        <w:t>else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eastAsia="ru-RU"/>
        </w:rPr>
        <w:t xml:space="preserve"> {</w:t>
      </w:r>
    </w:p>
    <w:p w14:paraId="47F403E2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eastAsia="ru-RU"/>
        </w:rPr>
        <w:t xml:space="preserve">                </w:t>
      </w:r>
      <w:r w:rsidRPr="00C50873">
        <w:rPr>
          <w:rFonts w:ascii="JetBrains Mono" w:eastAsia="Times New Roman" w:hAnsi="JetBrains Mono" w:cs="JetBrains Mono"/>
          <w:color w:val="8B949E"/>
          <w:kern w:val="0"/>
          <w:sz w:val="21"/>
          <w:szCs w:val="21"/>
          <w:lang w:eastAsia="ru-RU"/>
        </w:rPr>
        <w:t>// если алфавит не содержит символа</w:t>
      </w:r>
    </w:p>
    <w:p w14:paraId="7745DFF2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eastAsia="ru-RU"/>
        </w:rPr>
        <w:t xml:space="preserve">               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result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append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currentCha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;</w:t>
      </w:r>
    </w:p>
    <w:p w14:paraId="4EAD47DD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lastRenderedPageBreak/>
        <w:t>            }</w:t>
      </w:r>
    </w:p>
    <w:p w14:paraId="68AADA5A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        }</w:t>
      </w:r>
    </w:p>
    <w:p w14:paraId="7D878C34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return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result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toString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);</w:t>
      </w:r>
    </w:p>
    <w:p w14:paraId="541A9B1A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    }</w:t>
      </w:r>
    </w:p>
    <w:p w14:paraId="1BBD2A29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</w:p>
    <w:p w14:paraId="43072815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publi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stati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String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decryptVigene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(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String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text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,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String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key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 {</w:t>
      </w:r>
    </w:p>
    <w:p w14:paraId="04998885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StringBuilder 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result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new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StringBuilder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);</w:t>
      </w:r>
    </w:p>
    <w:p w14:paraId="11171675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</w:p>
    <w:p w14:paraId="3DC54C90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for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(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int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</w:t>
      </w:r>
      <w:proofErr w:type="spellEnd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0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;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&lt;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text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length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();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</w:t>
      </w:r>
      <w:proofErr w:type="spellEnd"/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++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 {</w:t>
      </w:r>
    </w:p>
    <w:p w14:paraId="551703C8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char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currentChar</w:t>
      </w:r>
      <w:proofErr w:type="spellEnd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text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charAt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;</w:t>
      </w:r>
    </w:p>
    <w:p w14:paraId="6EF8F6D4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char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keyChar</w:t>
      </w:r>
      <w:proofErr w:type="spellEnd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key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charAt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%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key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length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));</w:t>
      </w:r>
    </w:p>
    <w:p w14:paraId="602227C9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if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(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charToIndex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containsKey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currentCha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) {</w:t>
      </w:r>
    </w:p>
    <w:p w14:paraId="195D4521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int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originalIndex</w:t>
      </w:r>
      <w:proofErr w:type="spellEnd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charToIndex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get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currentCha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;</w:t>
      </w:r>
    </w:p>
    <w:p w14:paraId="2A31C72D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int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keyIndex</w:t>
      </w:r>
      <w:proofErr w:type="spellEnd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charToIndex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get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keyCha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;</w:t>
      </w:r>
    </w:p>
    <w:p w14:paraId="52B2C810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   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result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append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indexToChar</w:t>
      </w:r>
      <w:proofErr w:type="spellEnd"/>
    </w:p>
    <w:p w14:paraId="2FB1E8ED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                        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get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((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originalIndex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-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keyIndex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+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AB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length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())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%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AB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length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))));</w:t>
      </w:r>
    </w:p>
    <w:p w14:paraId="5741A124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eastAsia="ru-RU"/>
        </w:rPr>
        <w:t xml:space="preserve">} </w:t>
      </w:r>
      <w:proofErr w:type="spellStart"/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eastAsia="ru-RU"/>
        </w:rPr>
        <w:t>else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eastAsia="ru-RU"/>
        </w:rPr>
        <w:t xml:space="preserve"> {</w:t>
      </w:r>
    </w:p>
    <w:p w14:paraId="0BCFC224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eastAsia="ru-RU"/>
        </w:rPr>
        <w:t xml:space="preserve">                </w:t>
      </w:r>
      <w:r w:rsidRPr="00C50873">
        <w:rPr>
          <w:rFonts w:ascii="JetBrains Mono" w:eastAsia="Times New Roman" w:hAnsi="JetBrains Mono" w:cs="JetBrains Mono"/>
          <w:color w:val="8B949E"/>
          <w:kern w:val="0"/>
          <w:sz w:val="21"/>
          <w:szCs w:val="21"/>
          <w:lang w:eastAsia="ru-RU"/>
        </w:rPr>
        <w:t>// если алфавит не содержит символа</w:t>
      </w:r>
    </w:p>
    <w:p w14:paraId="3C578D4F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eastAsia="ru-RU"/>
        </w:rPr>
        <w:t xml:space="preserve">               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result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append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currentCha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;</w:t>
      </w:r>
    </w:p>
    <w:p w14:paraId="05D4EC51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            }</w:t>
      </w:r>
    </w:p>
    <w:p w14:paraId="547A8005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        }</w:t>
      </w:r>
    </w:p>
    <w:p w14:paraId="7A8E1A2D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</w:p>
    <w:p w14:paraId="388F32CC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return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result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toString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);</w:t>
      </w:r>
    </w:p>
    <w:p w14:paraId="689C9F16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    }</w:t>
      </w:r>
    </w:p>
    <w:p w14:paraId="5B900D2C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</w:p>
    <w:p w14:paraId="40562654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publi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stati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String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encryptCaesa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String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text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,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int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shift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 {</w:t>
      </w:r>
    </w:p>
    <w:p w14:paraId="44093A15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StringBuilder 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result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new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StringBuilder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);</w:t>
      </w:r>
    </w:p>
    <w:p w14:paraId="3106221A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</w:p>
    <w:p w14:paraId="53571D8E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for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(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int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</w:t>
      </w:r>
      <w:proofErr w:type="spellEnd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0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;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&lt;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text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length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();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</w:t>
      </w:r>
      <w:proofErr w:type="spellEnd"/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++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 {</w:t>
      </w:r>
    </w:p>
    <w:p w14:paraId="5015AFD2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char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currentChar</w:t>
      </w:r>
      <w:proofErr w:type="spellEnd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text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charAt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i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;</w:t>
      </w:r>
    </w:p>
    <w:p w14:paraId="6B06DFF5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if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charToIndex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containsKey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currentCha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) {</w:t>
      </w:r>
    </w:p>
    <w:p w14:paraId="01CA9D96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int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originalIndex</w:t>
      </w:r>
      <w:proofErr w:type="spellEnd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charToIndex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get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currentCha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;</w:t>
      </w:r>
    </w:p>
    <w:p w14:paraId="550C4667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int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newIndex</w:t>
      </w:r>
      <w:proofErr w:type="spellEnd"/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=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(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originalIndex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+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shift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)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%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AB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length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);</w:t>
      </w:r>
    </w:p>
    <w:p w14:paraId="52F5BF20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   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result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append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indexToChar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get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newIndex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);</w:t>
      </w:r>
    </w:p>
    <w:p w14:paraId="38B21A13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    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eastAsia="ru-RU"/>
        </w:rPr>
        <w:t xml:space="preserve">} </w:t>
      </w:r>
      <w:proofErr w:type="spellStart"/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eastAsia="ru-RU"/>
        </w:rPr>
        <w:t>else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eastAsia="ru-RU"/>
        </w:rPr>
        <w:t xml:space="preserve"> {</w:t>
      </w:r>
    </w:p>
    <w:p w14:paraId="239F1083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eastAsia="ru-RU"/>
        </w:rPr>
        <w:t xml:space="preserve">                </w:t>
      </w:r>
      <w:r w:rsidRPr="00C50873">
        <w:rPr>
          <w:rFonts w:ascii="JetBrains Mono" w:eastAsia="Times New Roman" w:hAnsi="JetBrains Mono" w:cs="JetBrains Mono"/>
          <w:color w:val="8B949E"/>
          <w:kern w:val="0"/>
          <w:sz w:val="21"/>
          <w:szCs w:val="21"/>
          <w:lang w:eastAsia="ru-RU"/>
        </w:rPr>
        <w:t>// если алфавит не содержит символа</w:t>
      </w:r>
    </w:p>
    <w:p w14:paraId="2849419D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eastAsia="ru-RU"/>
        </w:rPr>
        <w:t xml:space="preserve">               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result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append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currentCha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;</w:t>
      </w:r>
    </w:p>
    <w:p w14:paraId="1D66FD94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            }</w:t>
      </w:r>
    </w:p>
    <w:p w14:paraId="131ACC91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        }</w:t>
      </w:r>
    </w:p>
    <w:p w14:paraId="06269A31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</w:p>
    <w:p w14:paraId="11F5F02B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return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result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toString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);</w:t>
      </w:r>
    </w:p>
    <w:p w14:paraId="230B5519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    }</w:t>
      </w:r>
    </w:p>
    <w:p w14:paraId="04CC71C2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publi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stati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String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decryptCaesa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String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text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,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int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shift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 {</w:t>
      </w:r>
    </w:p>
    <w:p w14:paraId="3234D281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   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return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proofErr w:type="spellStart"/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encryptCaesar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(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text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, </w:t>
      </w:r>
      <w:proofErr w:type="spellStart"/>
      <w:r w:rsidRPr="00C50873">
        <w:rPr>
          <w:rFonts w:ascii="JetBrains Mono" w:eastAsia="Times New Roman" w:hAnsi="JetBrains Mono" w:cs="JetBrains Mono"/>
          <w:color w:val="79C0FF"/>
          <w:kern w:val="0"/>
          <w:sz w:val="21"/>
          <w:szCs w:val="21"/>
          <w:lang w:val="en-US" w:eastAsia="ru-RU"/>
        </w:rPr>
        <w:t>ABC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.</w:t>
      </w:r>
      <w:r w:rsidRPr="00C50873">
        <w:rPr>
          <w:rFonts w:ascii="JetBrains Mono" w:eastAsia="Times New Roman" w:hAnsi="JetBrains Mono" w:cs="JetBrains Mono"/>
          <w:color w:val="D2A8FF"/>
          <w:kern w:val="0"/>
          <w:sz w:val="21"/>
          <w:szCs w:val="21"/>
          <w:lang w:val="en-US" w:eastAsia="ru-RU"/>
        </w:rPr>
        <w:t>length</w:t>
      </w:r>
      <w:proofErr w:type="spellEnd"/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() </w:t>
      </w:r>
      <w:r w:rsidRPr="00C50873">
        <w:rPr>
          <w:rFonts w:ascii="JetBrains Mono" w:eastAsia="Times New Roman" w:hAnsi="JetBrains Mono" w:cs="JetBrains Mono"/>
          <w:color w:val="FF7B72"/>
          <w:kern w:val="0"/>
          <w:sz w:val="21"/>
          <w:szCs w:val="21"/>
          <w:lang w:val="en-US" w:eastAsia="ru-RU"/>
        </w:rPr>
        <w:t>-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 </w:t>
      </w:r>
      <w:r w:rsidRPr="00C50873">
        <w:rPr>
          <w:rFonts w:ascii="JetBrains Mono" w:eastAsia="Times New Roman" w:hAnsi="JetBrains Mono" w:cs="JetBrains Mono"/>
          <w:color w:val="FFA657"/>
          <w:kern w:val="0"/>
          <w:sz w:val="21"/>
          <w:szCs w:val="21"/>
          <w:lang w:val="en-US" w:eastAsia="ru-RU"/>
        </w:rPr>
        <w:t>shift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>);</w:t>
      </w:r>
    </w:p>
    <w:p w14:paraId="2F7C6D17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val="en-US" w:eastAsia="ru-RU"/>
        </w:rPr>
        <w:t xml:space="preserve">    </w:t>
      </w: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eastAsia="ru-RU"/>
        </w:rPr>
        <w:t>}</w:t>
      </w:r>
    </w:p>
    <w:p w14:paraId="5371D71B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eastAsia="ru-RU"/>
        </w:rPr>
      </w:pPr>
    </w:p>
    <w:p w14:paraId="51561926" w14:textId="77777777" w:rsidR="00C50873" w:rsidRPr="00C50873" w:rsidRDefault="00C50873" w:rsidP="00C50873">
      <w:pPr>
        <w:shd w:val="clear" w:color="auto" w:fill="0D1117"/>
        <w:spacing w:after="0" w:line="285" w:lineRule="atLeast"/>
        <w:ind w:firstLine="0"/>
        <w:jc w:val="left"/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eastAsia="ru-RU"/>
        </w:rPr>
      </w:pPr>
      <w:r w:rsidRPr="00C50873">
        <w:rPr>
          <w:rFonts w:ascii="JetBrains Mono" w:eastAsia="Times New Roman" w:hAnsi="JetBrains Mono" w:cs="JetBrains Mono"/>
          <w:color w:val="E6EDF3"/>
          <w:kern w:val="0"/>
          <w:sz w:val="21"/>
          <w:szCs w:val="21"/>
          <w:lang w:eastAsia="ru-RU"/>
        </w:rPr>
        <w:t>}</w:t>
      </w:r>
    </w:p>
    <w:p w14:paraId="28363162" w14:textId="77777777" w:rsidR="00C50873" w:rsidRPr="00C50873" w:rsidRDefault="00C50873" w:rsidP="00C50873">
      <w:pPr>
        <w:ind w:firstLine="0"/>
        <w:rPr>
          <w:lang w:val="en-US"/>
        </w:rPr>
      </w:pPr>
    </w:p>
    <w:sectPr w:rsidR="00C50873" w:rsidRPr="00C50873" w:rsidSect="001F320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JetBrains Mono">
    <w:panose1 w:val="02000009000000000000"/>
    <w:charset w:val="CC"/>
    <w:family w:val="modern"/>
    <w:pitch w:val="fixed"/>
    <w:sig w:usb0="A00402FF" w:usb1="1200F9FB" w:usb2="0200003C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5D2EEE"/>
    <w:multiLevelType w:val="hybridMultilevel"/>
    <w:tmpl w:val="26EA43D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161D7F69"/>
    <w:multiLevelType w:val="multilevel"/>
    <w:tmpl w:val="807EE7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25D5DB2"/>
    <w:multiLevelType w:val="hybridMultilevel"/>
    <w:tmpl w:val="602AB2E4"/>
    <w:lvl w:ilvl="0" w:tplc="0419000F">
      <w:start w:val="1"/>
      <w:numFmt w:val="decimal"/>
      <w:lvlText w:val="%1."/>
      <w:lvlJc w:val="left"/>
      <w:pPr>
        <w:ind w:left="1495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2215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935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55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75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95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815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535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55" w:hanging="360"/>
      </w:pPr>
      <w:rPr>
        <w:rFonts w:ascii="Wingdings" w:hAnsi="Wingdings" w:hint="default"/>
      </w:rPr>
    </w:lvl>
  </w:abstractNum>
  <w:abstractNum w:abstractNumId="3" w15:restartNumberingAfterBreak="0">
    <w:nsid w:val="434459FC"/>
    <w:multiLevelType w:val="hybridMultilevel"/>
    <w:tmpl w:val="ACDCDF8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48523331"/>
    <w:multiLevelType w:val="hybridMultilevel"/>
    <w:tmpl w:val="55EE27A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54561EB7"/>
    <w:multiLevelType w:val="multilevel"/>
    <w:tmpl w:val="34EC9490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57714F9B"/>
    <w:multiLevelType w:val="multilevel"/>
    <w:tmpl w:val="734EED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60835391"/>
    <w:multiLevelType w:val="hybridMultilevel"/>
    <w:tmpl w:val="52EC849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71EF3879"/>
    <w:multiLevelType w:val="multilevel"/>
    <w:tmpl w:val="568805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75C603C2"/>
    <w:multiLevelType w:val="hybridMultilevel"/>
    <w:tmpl w:val="98768EE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F617F75"/>
    <w:multiLevelType w:val="hybridMultilevel"/>
    <w:tmpl w:val="2570943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7"/>
  </w:num>
  <w:num w:numId="3">
    <w:abstractNumId w:val="4"/>
  </w:num>
  <w:num w:numId="4">
    <w:abstractNumId w:val="1"/>
  </w:num>
  <w:num w:numId="5">
    <w:abstractNumId w:val="10"/>
  </w:num>
  <w:num w:numId="6">
    <w:abstractNumId w:val="2"/>
  </w:num>
  <w:num w:numId="7">
    <w:abstractNumId w:val="9"/>
  </w:num>
  <w:num w:numId="8">
    <w:abstractNumId w:val="5"/>
  </w:num>
  <w:num w:numId="9">
    <w:abstractNumId w:val="3"/>
  </w:num>
  <w:num w:numId="10">
    <w:abstractNumId w:val="8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6161"/>
    <w:rsid w:val="00047928"/>
    <w:rsid w:val="00111268"/>
    <w:rsid w:val="00123D80"/>
    <w:rsid w:val="001357A5"/>
    <w:rsid w:val="00186161"/>
    <w:rsid w:val="001B75C8"/>
    <w:rsid w:val="001F3206"/>
    <w:rsid w:val="00260767"/>
    <w:rsid w:val="002A47D8"/>
    <w:rsid w:val="002F746B"/>
    <w:rsid w:val="003B7DF9"/>
    <w:rsid w:val="003E3F52"/>
    <w:rsid w:val="00435D1C"/>
    <w:rsid w:val="0049404C"/>
    <w:rsid w:val="004A436D"/>
    <w:rsid w:val="004C2A8F"/>
    <w:rsid w:val="004E590D"/>
    <w:rsid w:val="004F67B1"/>
    <w:rsid w:val="00517CAD"/>
    <w:rsid w:val="005B038D"/>
    <w:rsid w:val="005C279D"/>
    <w:rsid w:val="005F6CDD"/>
    <w:rsid w:val="00770BD6"/>
    <w:rsid w:val="00776987"/>
    <w:rsid w:val="00802070"/>
    <w:rsid w:val="008A1432"/>
    <w:rsid w:val="00923744"/>
    <w:rsid w:val="009C1466"/>
    <w:rsid w:val="00A24504"/>
    <w:rsid w:val="00A91100"/>
    <w:rsid w:val="00AF2B04"/>
    <w:rsid w:val="00BB2FA8"/>
    <w:rsid w:val="00C1296B"/>
    <w:rsid w:val="00C50873"/>
    <w:rsid w:val="00CD434D"/>
    <w:rsid w:val="00DC110E"/>
    <w:rsid w:val="00DD58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F413EB"/>
  <w15:docId w15:val="{B32F56CD-B1F2-4895-9C4B-FB8EABE8C1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24504"/>
    <w:pPr>
      <w:spacing w:after="160" w:line="259" w:lineRule="auto"/>
      <w:ind w:firstLine="709"/>
      <w:jc w:val="both"/>
    </w:pPr>
    <w:rPr>
      <w:rFonts w:ascii="Times New Roman" w:hAnsi="Times New Roman" w:cs="Times New Roman"/>
      <w:kern w:val="2"/>
      <w:sz w:val="28"/>
      <w:szCs w:val="32"/>
    </w:rPr>
  </w:style>
  <w:style w:type="paragraph" w:styleId="1">
    <w:name w:val="heading 1"/>
    <w:basedOn w:val="a"/>
    <w:next w:val="a"/>
    <w:link w:val="10"/>
    <w:uiPriority w:val="9"/>
    <w:qFormat/>
    <w:rsid w:val="001357A5"/>
    <w:pPr>
      <w:keepNext/>
      <w:keepLines/>
      <w:spacing w:before="240" w:after="0"/>
      <w:ind w:firstLine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4F67B1"/>
    <w:pPr>
      <w:keepNext/>
      <w:keepLines/>
      <w:spacing w:before="120" w:after="120"/>
      <w:ind w:firstLine="0"/>
      <w:jc w:val="center"/>
      <w:outlineLvl w:val="1"/>
    </w:pPr>
    <w:rPr>
      <w:rFonts w:eastAsiaTheme="majorEastAsia" w:cstheme="majorBidi"/>
      <w:b/>
      <w:bCs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357A5"/>
    <w:rPr>
      <w:rFonts w:ascii="Times New Roman" w:eastAsiaTheme="majorEastAsia" w:hAnsi="Times New Roman" w:cstheme="majorBidi"/>
      <w:b/>
      <w:bCs/>
      <w:kern w:val="2"/>
      <w:sz w:val="28"/>
      <w:szCs w:val="28"/>
    </w:rPr>
  </w:style>
  <w:style w:type="paragraph" w:styleId="a3">
    <w:name w:val="List Paragraph"/>
    <w:basedOn w:val="a"/>
    <w:uiPriority w:val="34"/>
    <w:qFormat/>
    <w:rsid w:val="001357A5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4F67B1"/>
    <w:rPr>
      <w:rFonts w:ascii="Times New Roman" w:eastAsiaTheme="majorEastAsia" w:hAnsi="Times New Roman" w:cstheme="majorBidi"/>
      <w:b/>
      <w:bCs/>
      <w:kern w:val="2"/>
      <w:sz w:val="28"/>
      <w:szCs w:val="26"/>
    </w:rPr>
  </w:style>
  <w:style w:type="table" w:styleId="a4">
    <w:name w:val="Table Grid"/>
    <w:basedOn w:val="a1"/>
    <w:uiPriority w:val="59"/>
    <w:rsid w:val="002A47D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2A47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A47D8"/>
    <w:rPr>
      <w:rFonts w:ascii="Tahoma" w:hAnsi="Tahoma" w:cs="Tahoma"/>
      <w:kern w:val="2"/>
      <w:sz w:val="16"/>
      <w:szCs w:val="16"/>
    </w:rPr>
  </w:style>
  <w:style w:type="paragraph" w:styleId="HTML">
    <w:name w:val="HTML Preformatted"/>
    <w:basedOn w:val="a"/>
    <w:link w:val="HTML0"/>
    <w:uiPriority w:val="99"/>
    <w:semiHidden/>
    <w:unhideWhenUsed/>
    <w:rsid w:val="00517CA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ind w:firstLine="0"/>
      <w:jc w:val="left"/>
    </w:pPr>
    <w:rPr>
      <w:rFonts w:ascii="Courier New" w:eastAsia="Times New Roman" w:hAnsi="Courier New" w:cs="Courier New"/>
      <w:kern w:val="0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517CAD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517CAD"/>
    <w:pPr>
      <w:spacing w:after="100"/>
      <w:ind w:firstLine="0"/>
    </w:pPr>
  </w:style>
  <w:style w:type="paragraph" w:styleId="21">
    <w:name w:val="toc 2"/>
    <w:basedOn w:val="a"/>
    <w:next w:val="a"/>
    <w:autoRedefine/>
    <w:uiPriority w:val="39"/>
    <w:unhideWhenUsed/>
    <w:rsid w:val="00517CAD"/>
    <w:pPr>
      <w:spacing w:after="100"/>
    </w:pPr>
  </w:style>
  <w:style w:type="character" w:styleId="a7">
    <w:name w:val="Hyperlink"/>
    <w:basedOn w:val="a0"/>
    <w:uiPriority w:val="99"/>
    <w:unhideWhenUsed/>
    <w:rsid w:val="00517CAD"/>
    <w:rPr>
      <w:color w:val="0000FF" w:themeColor="hyperlink"/>
      <w:u w:val="single"/>
    </w:rPr>
  </w:style>
  <w:style w:type="character" w:styleId="a8">
    <w:name w:val="Placeholder Text"/>
    <w:basedOn w:val="a0"/>
    <w:uiPriority w:val="99"/>
    <w:semiHidden/>
    <w:rsid w:val="00123D80"/>
    <w:rPr>
      <w:color w:val="808080"/>
    </w:rPr>
  </w:style>
  <w:style w:type="paragraph" w:styleId="a9">
    <w:name w:val="Normal (Web)"/>
    <w:basedOn w:val="a"/>
    <w:uiPriority w:val="99"/>
    <w:semiHidden/>
    <w:unhideWhenUsed/>
    <w:rsid w:val="002F746B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kern w:val="0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941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351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685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585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54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939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043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270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210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726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729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223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73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31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90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219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565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514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673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611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242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925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831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507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15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278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032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988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746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45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120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223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600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083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624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3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35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163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987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733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3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997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914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854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03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591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505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330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330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11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519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58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696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38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344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85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683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82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287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228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748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910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284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305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68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94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692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356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312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149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352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351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996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727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013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017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04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643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352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751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051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08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90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219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356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752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826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297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53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396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298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30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515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579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005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449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86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25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349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734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3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77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218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21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767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043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266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349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65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29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730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563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410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352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63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045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608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581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812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11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993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981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5094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98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7292661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7535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408963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931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3317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170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118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8033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2558548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668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46577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7146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94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6754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991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490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353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796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222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0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BF4BCE-1CAF-48BA-8BF0-82C06A6900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1</Pages>
  <Words>1377</Words>
  <Characters>7853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PSTU</Company>
  <LinksUpToDate>false</LinksUpToDate>
  <CharactersWithSpaces>9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Старков</dc:creator>
  <cp:keywords/>
  <dc:description/>
  <cp:lastModifiedBy>uncurs</cp:lastModifiedBy>
  <cp:revision>4</cp:revision>
  <dcterms:created xsi:type="dcterms:W3CDTF">2025-10-22T09:27:00Z</dcterms:created>
  <dcterms:modified xsi:type="dcterms:W3CDTF">2025-10-22T09:28:00Z</dcterms:modified>
</cp:coreProperties>
</file>